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4.11.0 -->
  <w:body>
    <w:p w14:paraId="4F60132F" w14:textId="71D3C5F8" w:rsidP="00BC4F14" w:rsidR="00EF035E" w:rsidRPr="00043B54"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F035E" w:rsidRPr="00043B54">
      <w:pPr>
        <w:shd w:color="auto" w:fill="auto" w:val="clear"/>
        <w:spacing w:line="360" w:lineRule="auto"/>
        <w:jc w:val="center"/>
        <w:textAlignment w:val="center"/>
      </w:pPr>
      <w:r>
        <w:rPr>
          <w:b/>
          <w:sz w:val="32"/>
        </w:rPr>
        <w:t>2025</w:t>
      </w:r>
      <w:r>
        <w:rPr>
          <w:b/>
          <w:sz w:val="32"/>
        </w:rPr>
        <w:t>年云南省初中学业水平考试</w:t>
      </w:r>
    </w:p>
    <w:p w:rsidR="00EF035E" w:rsidRPr="00043B54">
      <w:pPr>
        <w:shd w:color="auto" w:fill="auto" w:val="clear"/>
        <w:spacing w:line="360" w:lineRule="auto"/>
        <w:jc w:val="center"/>
        <w:textAlignment w:val="center"/>
      </w:pPr>
      <w:r>
        <w:rPr>
          <w:b/>
          <w:sz w:val="32"/>
        </w:rPr>
        <w:t>数</w:t>
      </w:r>
      <w:r>
        <w:rPr>
          <w:b/>
          <w:sz w:val="32"/>
        </w:rPr>
        <w:t xml:space="preserve">  </w:t>
      </w:r>
      <w:r>
        <w:rPr>
          <w:b/>
          <w:sz w:val="32"/>
        </w:rPr>
        <w:t>学</w:t>
      </w:r>
    </w:p>
    <w:p w:rsidR="00EF035E" w:rsidRPr="00043B54">
      <w:pPr>
        <w:shd w:color="auto" w:fill="auto" w:val="clear"/>
        <w:spacing w:line="360" w:lineRule="auto"/>
        <w:jc w:val="center"/>
        <w:textAlignment w:val="center"/>
      </w:pPr>
      <w:r>
        <w:rPr>
          <w:b/>
          <w:sz w:val="24"/>
        </w:rPr>
        <w:t>（全卷三个大题，共</w:t>
      </w:r>
      <w:r>
        <w:rPr>
          <w:b/>
          <w:sz w:val="24"/>
        </w:rPr>
        <w:t>27</w:t>
      </w:r>
      <w:r>
        <w:rPr>
          <w:b/>
          <w:sz w:val="24"/>
        </w:rPr>
        <w:t>小题，共</w:t>
      </w:r>
      <w:r>
        <w:rPr>
          <w:b/>
          <w:sz w:val="24"/>
        </w:rPr>
        <w:t>8</w:t>
      </w:r>
      <w:r>
        <w:rPr>
          <w:b/>
          <w:sz w:val="24"/>
        </w:rPr>
        <w:t>页；满分</w:t>
      </w:r>
      <w:r>
        <w:rPr>
          <w:b/>
          <w:sz w:val="24"/>
        </w:rPr>
        <w:t>100</w:t>
      </w:r>
      <w:r>
        <w:rPr>
          <w:b/>
          <w:sz w:val="24"/>
        </w:rPr>
        <w:t>分，考试用时</w:t>
      </w:r>
      <w:r>
        <w:rPr>
          <w:b/>
          <w:sz w:val="24"/>
        </w:rPr>
        <w:t>120</w:t>
      </w:r>
      <w:r>
        <w:rPr>
          <w:b/>
          <w:sz w:val="24"/>
        </w:rPr>
        <w:t>分钟）</w:t>
      </w:r>
    </w:p>
    <w:p w:rsidR="00EF035E" w:rsidRPr="00043B54">
      <w:pPr>
        <w:shd w:color="auto" w:fill="auto" w:val="clear"/>
        <w:spacing w:line="360" w:lineRule="auto"/>
        <w:jc w:val="left"/>
        <w:textAlignment w:val="center"/>
      </w:pPr>
      <w:r>
        <w:rPr>
          <w:b/>
          <w:sz w:val="24"/>
        </w:rPr>
        <w:t>注意事项：</w:t>
      </w:r>
    </w:p>
    <w:p w:rsidR="00EF035E" w:rsidRPr="00043B54">
      <w:pPr>
        <w:shd w:color="auto" w:fill="auto" w:val="clear"/>
        <w:spacing w:line="360" w:lineRule="auto"/>
        <w:jc w:val="left"/>
        <w:textAlignment w:val="center"/>
      </w:pPr>
      <w:r>
        <w:rPr>
          <w:b/>
          <w:sz w:val="24"/>
        </w:rPr>
        <w:t>1</w:t>
      </w:r>
      <w:r>
        <w:rPr>
          <w:b/>
          <w:sz w:val="24"/>
        </w:rPr>
        <w:t>．考生必须在答题卡上解题作答．答案应书写在答题卡的相应位置上，在试卷、草稿纸上作答无效．</w:t>
      </w:r>
    </w:p>
    <w:p w:rsidR="00EF035E" w:rsidRPr="00043B54">
      <w:pPr>
        <w:shd w:color="auto" w:fill="auto" w:val="clear"/>
        <w:spacing w:line="360" w:lineRule="auto"/>
        <w:jc w:val="left"/>
        <w:textAlignment w:val="center"/>
      </w:pPr>
      <w:r>
        <w:rPr>
          <w:b/>
          <w:sz w:val="24"/>
        </w:rPr>
        <w:t>2</w:t>
      </w:r>
      <w:r>
        <w:rPr>
          <w:b/>
          <w:sz w:val="24"/>
        </w:rPr>
        <w:t>．考试结束后，请将试卷和答题卡一并交回．</w:t>
      </w:r>
    </w:p>
    <w:p w:rsidR="00EF035E" w:rsidRPr="00043B54">
      <w:pPr>
        <w:shd w:color="auto" w:fill="auto" w:val="clear"/>
        <w:spacing w:line="360" w:lineRule="auto"/>
        <w:jc w:val="left"/>
        <w:textAlignment w:val="center"/>
      </w:pPr>
      <w:r>
        <w:rPr>
          <w:b/>
          <w:sz w:val="24"/>
        </w:rPr>
        <w:t>一、选择题：本题共</w:t>
      </w:r>
      <w:r>
        <w:rPr>
          <w:b/>
          <w:sz w:val="24"/>
        </w:rPr>
        <w:t>15</w:t>
      </w:r>
      <w:r>
        <w:rPr>
          <w:b/>
          <w:sz w:val="24"/>
        </w:rPr>
        <w:t>小题，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30</w:t>
      </w:r>
      <w:r>
        <w:rPr>
          <w:b/>
          <w:sz w:val="24"/>
        </w:rPr>
        <w:t>分．在每小题给出的四个选项中，只有一项是符合题目要求的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中国是最早使用正负数表示具有相反意义的量的国家．若收入10元记作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47df8debd8ccbcbd89e5775471f8a04c" id="_x0000_i1025" o:ole="" style="width:17.62pt;height:11.09pt" type="#_x0000_t75">
            <v:imagedata o:title="eqId47df8debd8ccbcbd89e5775471f8a04c" r:id="rId6"/>
          </v:shape>
          <o:OLEObject DrawAspect="Content" ObjectID="_1" ProgID="Equation.DSMT4" ShapeID="_x0000_i1025" Type="Embed" r:id="rId7"/>
        </w:object>
      </w:r>
      <w:r>
        <w:rPr>
          <w:sz w:val="21"/>
        </w:rPr>
        <w:t>元，则支出5元可记作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d13ce3ebd1112220c639562739f1f9d1" id="_x0000_i1026" o:ole="" style="width:14.06pt;height:12.28pt" type="#_x0000_t75">
            <v:imagedata o:title="eqIdd13ce3ebd1112220c639562739f1f9d1" r:id="rId8"/>
          </v:shape>
          <o:OLEObject DrawAspect="Content" ObjectID="_2" ProgID="Equation.DSMT4" ShapeID="_x0000_i1026" Type="Embed" r:id="rId9"/>
        </w:object>
      </w:r>
      <w:r>
        <w:rPr>
          <w:sz w:val="21"/>
        </w:rPr>
        <w:t>元</w:t>
      </w:r>
      <w:r>
        <w:rPr>
          <w:sz w:val="21"/>
        </w:rPr>
        <w:tab/>
      </w:r>
      <w:r>
        <w:rPr>
          <w:sz w:val="21"/>
        </w:rPr>
        <w:t>B．5元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32e22e1223baf7cb3d53e668c2449609" id="_x0000_i1027" o:ole="" style="width:19.34pt;height:12.31pt" type="#_x0000_t75">
            <v:imagedata o:title="eqId32e22e1223baf7cb3d53e668c2449609" r:id="rId10"/>
          </v:shape>
          <o:OLEObject DrawAspect="Content" ObjectID="_3" ProgID="Equation.DSMT4" ShapeID="_x0000_i1027" Type="Embed" r:id="rId11"/>
        </w:object>
      </w:r>
      <w:r>
        <w:rPr>
          <w:sz w:val="21"/>
        </w:rPr>
        <w:t>元</w:t>
      </w:r>
      <w:r>
        <w:rPr>
          <w:sz w:val="21"/>
        </w:rPr>
        <w:tab/>
      </w:r>
      <w:r>
        <w:rPr>
          <w:sz w:val="21"/>
        </w:rPr>
        <w:t>D．10元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地球绕太阳公转的速度约是</w:t>
      </w:r>
      <w:r>
        <w:object>
          <v:shape alt="eqIddff0dbcf90bab4d08e5a51baf1055f41" id="_x0000_i1028" o:ole="" style="width:60.69pt;height:12.53pt" type="#_x0000_t75">
            <v:imagedata o:title="eqIddff0dbcf90bab4d08e5a51baf1055f41" r:id="rId12"/>
          </v:shape>
          <o:OLEObject DrawAspect="Content" ObjectID="_4" ProgID="Equation.DSMT4" ShapeID="_x0000_i1028" Type="Embed" r:id="rId13"/>
        </w:object>
      </w:r>
      <w:r>
        <w:rPr>
          <w:sz w:val="21"/>
        </w:rPr>
        <w:t>，110000用科学记数法可以表示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96d40c9e2ca1274a32553eb3a56d7b2d" id="_x0000_i1029" o:ole="" style="width:36.06pt;height:12.02pt" type="#_x0000_t75">
            <v:imagedata o:title="eqId96d40c9e2ca1274a32553eb3a56d7b2d" r:id="rId14"/>
          </v:shape>
          <o:OLEObject DrawAspect="Content" ObjectID="_5" ProgID="Equation.DSMT4" ShapeID="_x0000_i1029" Type="Embed" r:id="rId15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bf3f60c6c5410cd7fb6e382a09268b43" id="_x0000_i1030" o:ole="" style="width:32.56pt;height:13.95pt" type="#_x0000_t75">
            <v:imagedata o:title="eqIdbf3f60c6c5410cd7fb6e382a09268b43" r:id="rId16"/>
          </v:shape>
          <o:OLEObject DrawAspect="Content" ObjectID="_6" ProgID="Equation.DSMT4" ShapeID="_x0000_i1030" Type="Embed" r:id="rId17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d3f108687d8eca44112eef9ff133e5d6" id="_x0000_i1031" o:ole="" style="width:35.18pt;height:13.94pt" type="#_x0000_t75">
            <v:imagedata o:title="eqIdd3f108687d8eca44112eef9ff133e5d6" r:id="rId18"/>
          </v:shape>
          <o:OLEObject DrawAspect="Content" ObjectID="_7" ProgID="Equation.DSMT4" ShapeID="_x0000_i1031" Type="Embed" r:id="rId1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471d547848bf3e398f9ea7f66bf9b515" id="_x0000_i1032" o:ole="" style="width:33.43pt;height:13.76pt" type="#_x0000_t75">
            <v:imagedata o:title="eqId471d547848bf3e398f9ea7f66bf9b515" r:id="rId20"/>
          </v:shape>
          <o:OLEObject DrawAspect="Content" ObjectID="_8" ProgID="Equation.DSMT4" ShapeID="_x0000_i1032" Type="Embed" r:id="rId21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，已知直线</w:t>
      </w:r>
      <w:r>
        <w:object>
          <v:shape alt="eqId071a7e733d466949ac935b4b8ee8d183" id="_x0000_i1033" o:ole="" style="width:7.91pt;height:9.79pt" type="#_x0000_t75">
            <v:imagedata o:title="eqId071a7e733d466949ac935b4b8ee8d183" r:id="rId22"/>
          </v:shape>
          <o:OLEObject DrawAspect="Content" ObjectID="_9" ProgID="Equation.DSMT4" ShapeID="_x0000_i1033" Type="Embed" r:id="rId23"/>
        </w:object>
      </w:r>
      <w:r>
        <w:rPr>
          <w:sz w:val="21"/>
        </w:rPr>
        <w:t>与直线</w:t>
      </w:r>
      <w:r>
        <w:object>
          <v:shape alt="eqId9c974dafd7f992c28eb67787daa6387b" id="_x0000_i1034" o:ole="" style="width:17.58pt;height:13.45pt" type="#_x0000_t75">
            <v:imagedata o:title="eqId9c974dafd7f992c28eb67787daa6387b" r:id="rId24"/>
          </v:shape>
          <o:OLEObject DrawAspect="Content" ObjectID="_10" ProgID="Equation.DSMT4" ShapeID="_x0000_i1034" Type="Embed" r:id="rId25"/>
        </w:object>
      </w:r>
      <w:r>
        <w:rPr>
          <w:sz w:val="21"/>
        </w:rPr>
        <w:t>都相交．若</w:t>
      </w:r>
      <w:r>
        <w:object>
          <v:shape alt="eqIdb4d195224a5986ba1558e6170aa9a449" id="_x0000_i1035" o:ole="" style="width:67.73pt;height:13.81pt" type="#_x0000_t75">
            <v:imagedata o:title="eqIdb4d195224a5986ba1558e6170aa9a449" r:id="rId26"/>
          </v:shape>
          <o:OLEObject DrawAspect="Content" ObjectID="_11" ProgID="Equation.DSMT4" ShapeID="_x0000_i1035" Type="Embed" r:id="rId27"/>
        </w:object>
      </w:r>
      <w:r>
        <w:rPr>
          <w:sz w:val="21"/>
        </w:rPr>
        <w:t>，则</w:t>
      </w:r>
      <w:r>
        <w:object>
          <v:shape alt="eqId3cc310194575262fb45352c2fbc19868" id="_x0000_i1036" o:ole="" style="width:24.63pt;height:11.44pt" type="#_x0000_t75">
            <v:imagedata o:title="eqId3cc310194575262fb45352c2fbc19868" r:id="rId28"/>
          </v:shape>
          <o:OLEObject DrawAspect="Content" ObjectID="_12" ProgID="Equation.DSMT4" ShapeID="_x0000_i1036" Type="Embed" r:id="rId29"/>
        </w:object>
      </w:r>
      <w:r>
        <w:rPr>
          <w:sz w:val="21"/>
        </w:rP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600200" cy="1362075"/>
            <wp:docPr descr="@@@45f228a8-c92c-4cd6-89aa-8b691962a5e1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903c1bb6f9fe8f9b9710683a3e601452" id="_x0000_i1037" o:ole="" style="width:17.59pt;height:12.73pt" type="#_x0000_t75">
            <v:imagedata o:title="eqId903c1bb6f9fe8f9b9710683a3e601452" r:id="rId31"/>
          </v:shape>
          <o:OLEObject DrawAspect="Content" ObjectID="_13" ProgID="Equation.DSMT4" ShapeID="_x0000_i1037" Type="Embed" r:id="rId3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5a3fefe07cbda3517e88b226d557dc2a" id="_x0000_i1038" o:ole="" style="width:17.58pt;height:12.37pt" type="#_x0000_t75">
            <v:imagedata o:title="eqId5a3fefe07cbda3517e88b226d557dc2a" r:id="rId33"/>
          </v:shape>
          <o:OLEObject DrawAspect="Content" ObjectID="_14" ProgID="Equation.DSMT4" ShapeID="_x0000_i1038" Type="Embed" r:id="rId3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ef671c782d52aaf459f9a2e96688b37b" id="_x0000_i1039" o:ole="" style="width:17.59pt;height:12.31pt" type="#_x0000_t75">
            <v:imagedata o:title="eqIdef671c782d52aaf459f9a2e96688b37b" r:id="rId35"/>
          </v:shape>
          <o:OLEObject DrawAspect="Content" ObjectID="_15" ProgID="Equation.DSMT4" ShapeID="_x0000_i1039" Type="Embed" r:id="rId3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fb94bd9eb80fb9f5f02f518bb8f2211" id="_x0000_i1040" o:ole="" style="width:17.58pt;height:12.26pt" type="#_x0000_t75">
            <v:imagedata o:title="eqId2fb94bd9eb80fb9f5f02f518bb8f2211" r:id="rId37"/>
          </v:shape>
          <o:OLEObject DrawAspect="Content" ObjectID="_16" ProgID="Equation.DSMT4" ShapeID="_x0000_i1040" Type="Embed" r:id="rId38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下列计算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db0aadffda52e26873b2d2f9a34d18fa" id="_x0000_i1041" o:ole="" style="width:53.68pt;height:13.9pt" type="#_x0000_t75">
            <v:imagedata o:title="eqIddb0aadffda52e26873b2d2f9a34d18fa" r:id="rId39"/>
          </v:shape>
          <o:OLEObject DrawAspect="Content" ObjectID="_17" ProgID="Equation.DSMT4" ShapeID="_x0000_i1041" Type="Embed" r:id="rId4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c3302c9e950805c1794bc8d91243e85" id="_x0000_i1042" o:ole="" style="width:42.22pt;height:13.19pt" type="#_x0000_t75">
            <v:imagedata o:title="eqIdfc3302c9e950805c1794bc8d91243e85" r:id="rId41"/>
          </v:shape>
          <o:OLEObject DrawAspect="Content" ObjectID="_18" ProgID="Equation.DSMT4" ShapeID="_x0000_i1042" Type="Embed" r:id="rId4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3283b8e1f8ff4f8150b642f0b14f69c7" id="_x0000_i1043" o:ole="" style="width:48.38pt;height:13.92pt" type="#_x0000_t75">
            <v:imagedata o:title="eqId3283b8e1f8ff4f8150b642f0b14f69c7" r:id="rId43"/>
          </v:shape>
          <o:OLEObject DrawAspect="Content" ObjectID="_19" ProgID="Equation.DSMT4" ShapeID="_x0000_i1043" Type="Embed" r:id="rId4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119d402204a1e8eb7c14f379d7b58e53" id="_x0000_i1044" o:ole="" style="width:50.16pt;height:19.54pt" type="#_x0000_t75">
            <v:imagedata o:title="eqId119d402204a1e8eb7c14f379d7b58e53" r:id="rId45"/>
          </v:shape>
          <o:OLEObject DrawAspect="Content" ObjectID="_20" ProgID="Equation.DSMT4" ShapeID="_x0000_i1044" Type="Embed" r:id="rId46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若点</w:t>
      </w:r>
      <w:r>
        <w:object>
          <v:shape alt="eqId62f6780a44662bfceaf739aa9021af9d" id="_x0000_i1045" o:ole="" style="width:23.75pt;height:17.52pt" type="#_x0000_t75">
            <v:imagedata o:title="eqId62f6780a44662bfceaf739aa9021af9d" r:id="rId47"/>
          </v:shape>
          <o:OLEObject DrawAspect="Content" ObjectID="_21" ProgID="Equation.DSMT4" ShapeID="_x0000_i1045" Type="Embed" r:id="rId48"/>
        </w:object>
      </w:r>
      <w:r>
        <w:rPr>
          <w:sz w:val="21"/>
        </w:rPr>
        <w:t>在反比例函数</w:t>
      </w:r>
      <w:r>
        <w:object>
          <v:shape alt="eqId07854693dd2e33f66030d6106eb6e0ee" id="_x0000_i1046" o:ole="" style="width:27.27pt;height:27.27pt" type="#_x0000_t75">
            <v:imagedata o:title="eqId07854693dd2e33f66030d6106eb6e0ee" r:id="rId49"/>
          </v:shape>
          <o:OLEObject DrawAspect="Content" ObjectID="_22" ProgID="Equation.DSMT4" ShapeID="_x0000_i1046" Type="Embed" r:id="rId50"/>
        </w:object>
      </w:r>
      <w:r>
        <w:rPr>
          <w:sz w:val="21"/>
        </w:rPr>
        <w:t>（</w:t>
      </w:r>
      <w:r>
        <w:object>
          <v:shape alt="eqIdf0a532e15e232cb4b99a8d4d07c89575" id="_x0000_i1047" o:ole="" style="width:8.78pt;height:12.51pt" type="#_x0000_t75">
            <v:imagedata o:title="eqIdf0a532e15e232cb4b99a8d4d07c89575" r:id="rId51"/>
          </v:shape>
          <o:OLEObject DrawAspect="Content" ObjectID="_23" ProgID="Equation.DSMT4" ShapeID="_x0000_i1047" Type="Embed" r:id="rId52"/>
        </w:object>
      </w:r>
      <w:r>
        <w:rPr>
          <w:sz w:val="21"/>
        </w:rPr>
        <w:t>为常数，且</w:t>
      </w:r>
      <w:r>
        <w:object>
          <v:shape alt="eqIdf2c80c26a794a844127aae7dee87c93b" id="_x0000_i1048" o:ole="" style="width:24.61pt;height:12.09pt" type="#_x0000_t75">
            <v:imagedata o:title="eqIdf2c80c26a794a844127aae7dee87c93b" r:id="rId53"/>
          </v:shape>
          <o:OLEObject DrawAspect="Content" ObjectID="_24" ProgID="Equation.DSMT4" ShapeID="_x0000_i1048" Type="Embed" r:id="rId54"/>
        </w:object>
      </w:r>
      <w:r>
        <w:rPr>
          <w:sz w:val="21"/>
        </w:rPr>
        <w:t>）的图象上，则</w:t>
      </w:r>
      <w:r>
        <w:object>
          <v:shape alt="eqIddd707b69a11f8de5566f23c1a2a9ff5a" id="_x0000_i1049" o:ole="" style="width:15.83pt;height:11.22pt" type="#_x0000_t75">
            <v:imagedata o:title="eqIddd707b69a11f8de5566f23c1a2a9ff5a" r:id="rId55"/>
          </v:shape>
          <o:OLEObject DrawAspect="Content" ObjectID="_25" ProgID="Equation.DSMT4" ShapeID="_x0000_i1049" Type="Embed" r:id="rId56"/>
        </w:object>
      </w:r>
      <w:r>
        <w:rPr>
          <w:sz w:val="21"/>
        </w:rP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下列图形是某几何体的三视图（主视图也称正视图，左视图也称侧视图），则这个几何体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076325" cy="1314450"/>
            <wp:docPr descr="@@@93c01dbcda0043a4aa57e2d21b87b488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正方体</w:t>
      </w:r>
      <w:r>
        <w:rPr>
          <w:sz w:val="21"/>
        </w:rPr>
        <w:tab/>
      </w:r>
      <w:r>
        <w:rPr>
          <w:sz w:val="21"/>
        </w:rPr>
        <w:t>B．长方体</w:t>
      </w:r>
      <w:r>
        <w:rPr>
          <w:sz w:val="21"/>
        </w:rPr>
        <w:tab/>
      </w:r>
      <w:r>
        <w:rPr>
          <w:sz w:val="21"/>
        </w:rPr>
        <w:t>C．圆锥</w:t>
      </w:r>
      <w:r>
        <w:rPr>
          <w:sz w:val="21"/>
        </w:rPr>
        <w:tab/>
      </w:r>
      <w:r>
        <w:rPr>
          <w:sz w:val="21"/>
        </w:rPr>
        <w:t>D．圆柱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一个六边形的内角和等于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1b2ccc34a8b3cf908af78bdbe804afac" id="_x0000_i1050" o:ole="" style="width:22.86pt;height:12.27pt" type="#_x0000_t75">
            <v:imagedata o:title="eqId1b2ccc34a8b3cf908af78bdbe804afac" r:id="rId58"/>
          </v:shape>
          <o:OLEObject DrawAspect="Content" ObjectID="_26" ProgID="Equation.DSMT4" ShapeID="_x0000_i1050" Type="Embed" r:id="rId5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e63970dd232124dd35bf6abe347de40" id="_x0000_i1051" o:ole="" style="width:22.86pt;height:12.47pt" type="#_x0000_t75">
            <v:imagedata o:title="eqIdfe63970dd232124dd35bf6abe347de40" r:id="rId60"/>
          </v:shape>
          <o:OLEObject DrawAspect="Content" ObjectID="_27" ProgID="Equation.DSMT4" ShapeID="_x0000_i1051" Type="Embed" r:id="rId6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9796c36b05391e3b829888f6b53b001f" id="_x0000_i1052" o:ole="" style="width:22.86pt;height:12.41pt" type="#_x0000_t75">
            <v:imagedata o:title="eqId9796c36b05391e3b829888f6b53b001f" r:id="rId62"/>
          </v:shape>
          <o:OLEObject DrawAspect="Content" ObjectID="_28" ProgID="Equation.DSMT4" ShapeID="_x0000_i1052" Type="Embed" r:id="rId6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10756b4a7a6ed416611fb6dfde986f48" id="_x0000_i1053" o:ole="" style="width:22.86pt;height:12.31pt" type="#_x0000_t75">
            <v:imagedata o:title="eqId10756b4a7a6ed416611fb6dfde986f48" r:id="rId64"/>
          </v:shape>
          <o:OLEObject DrawAspect="Content" ObjectID="_29" ProgID="Equation.DSMT4" ShapeID="_x0000_i1053" Type="Embed" r:id="rId65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，在</w:t>
      </w:r>
      <w:r>
        <w:object>
          <v:shape alt="eqId15c0dbe3c080c4c4636c64803e5c1f76" id="_x0000_i1054" o:ole="" style="width:31.67pt;height:11.99pt" type="#_x0000_t75">
            <v:imagedata o:title="eqId15c0dbe3c080c4c4636c64803e5c1f76" r:id="rId66"/>
          </v:shape>
          <o:OLEObject DrawAspect="Content" ObjectID="_30" ProgID="Equation.DSMT4" ShapeID="_x0000_i1054" Type="Embed" r:id="rId67"/>
        </w:object>
      </w:r>
      <w:r>
        <w:rPr>
          <w:sz w:val="21"/>
        </w:rPr>
        <w:t>中，已知</w:t>
      </w:r>
      <w:r>
        <w:object>
          <v:shape alt="eqId0ebbd81d7147339a26051199adae8172" id="_x0000_i1055" o:ole="" style="width:23.75pt;height:14.27pt" type="#_x0000_t75">
            <v:imagedata o:title="eqId0ebbd81d7147339a26051199adae8172" r:id="rId68"/>
          </v:shape>
          <o:OLEObject DrawAspect="Content" ObjectID="_31" ProgID="Equation.DSMT4" ShapeID="_x0000_i1055" Type="Embed" r:id="rId69"/>
        </w:object>
      </w:r>
      <w:r>
        <w:rPr>
          <w:sz w:val="21"/>
        </w:rPr>
        <w:t>分别是</w:t>
      </w:r>
      <w:r>
        <w:object>
          <v:shape alt="eqId79117d7c1b3e654693266b280a44a76c" id="_x0000_i1056" o:ole="" style="width:36.94pt;height:14.07pt" type="#_x0000_t75">
            <v:imagedata o:title="eqId79117d7c1b3e654693266b280a44a76c" r:id="rId70"/>
          </v:shape>
          <o:OLEObject DrawAspect="Content" ObjectID="_32" ProgID="Equation.DSMT4" ShapeID="_x0000_i1056" Type="Embed" r:id="rId71"/>
        </w:object>
      </w:r>
      <w:r>
        <w:rPr>
          <w:sz w:val="21"/>
        </w:rPr>
        <w:t>边上的点，且</w:t>
      </w:r>
      <w:r>
        <w:object>
          <v:shape alt="eqIdc436f108fd4921dae15ecff19270237e" id="_x0000_i1057" o:ole="" style="width:45.74pt;height:12.27pt" type="#_x0000_t75">
            <v:imagedata o:title="eqIdc436f108fd4921dae15ecff19270237e" r:id="rId72"/>
          </v:shape>
          <o:OLEObject DrawAspect="Content" ObjectID="_33" ProgID="Equation.DSMT4" ShapeID="_x0000_i1057" Type="Embed" r:id="rId73"/>
        </w:object>
      </w:r>
      <w:r>
        <w:rPr>
          <w:sz w:val="21"/>
        </w:rPr>
        <w:t>．若</w:t>
      </w:r>
      <w:r>
        <w:object>
          <v:shape alt="eqId82c30e506a480088d2da077839b03bd7" id="_x0000_i1058" o:ole="" style="width:37.82pt;height:27.29pt" type="#_x0000_t75">
            <v:imagedata o:title="eqId82c30e506a480088d2da077839b03bd7" r:id="rId74"/>
          </v:shape>
          <o:OLEObject DrawAspect="Content" ObjectID="_34" ProgID="Equation.DSMT4" ShapeID="_x0000_i1058" Type="Embed" r:id="rId75"/>
        </w:object>
      </w:r>
      <w:r>
        <w:rPr>
          <w:sz w:val="21"/>
        </w:rPr>
        <w:t>，则</w:t>
      </w:r>
      <w:r>
        <w:object>
          <v:shape alt="eqId935586ed4238e10f91699ac9c42c6f3a" id="_x0000_i1059" o:ole="" style="width:28.15pt;height:26.84pt" type="#_x0000_t75">
            <v:imagedata o:title="eqId935586ed4238e10f91699ac9c42c6f3a" r:id="rId76"/>
          </v:shape>
          <o:OLEObject DrawAspect="Content" ObjectID="_35" ProgID="Equation.DSMT4" ShapeID="_x0000_i1059" Type="Embed" r:id="rId77"/>
        </w:object>
      </w:r>
      <w:r>
        <w:rPr>
          <w:sz w:val="21"/>
        </w:rPr>
        <w:t>（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466850" cy="1571625"/>
            <wp:docPr descr="@@@3fbed0106d69460782626c4da1dc51eb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f89eef3148f2d4d09379767b4af69132" id="_x0000_i1060" o:ole="" style="width:10.56pt;height:21.11pt" type="#_x0000_t75">
            <v:imagedata o:title="eqIdf89eef3148f2d4d09379767b4af69132" r:id="rId79"/>
          </v:shape>
          <o:OLEObject DrawAspect="Content" ObjectID="_36" ProgID="Equation.DSMT4" ShapeID="_x0000_i1060" Type="Embed" r:id="rId8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4dac452fbb5ef6dd653e7fbbef639484" id="_x0000_i1061" o:ole="" style="width:9.68pt;height:26.45pt" type="#_x0000_t75">
            <v:imagedata o:title="eqId4dac452fbb5ef6dd653e7fbbef639484" r:id="rId81"/>
          </v:shape>
          <o:OLEObject DrawAspect="Content" ObjectID="_37" ProgID="Equation.DSMT4" ShapeID="_x0000_i1061" Type="Embed" r:id="rId8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56d266a04f3dc7483eddbc26c5e487db" id="_x0000_i1062" o:ole="" style="width:9.68pt;height:23.87pt" type="#_x0000_t75">
            <v:imagedata o:title="eqId56d266a04f3dc7483eddbc26c5e487db" r:id="rId83"/>
          </v:shape>
          <o:OLEObject DrawAspect="Content" ObjectID="_38" ProgID="Equation.DSMT4" ShapeID="_x0000_i1062" Type="Embed" r:id="rId8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d3ffd5c35bba71ea54c28622b6cf505d" id="_x0000_i1063" o:ole="" style="width:9.68pt;height:26.94pt" type="#_x0000_t75">
            <v:imagedata o:title="eqIdd3ffd5c35bba71ea54c28622b6cf505d" r:id="rId85"/>
          </v:shape>
          <o:OLEObject DrawAspect="Content" ObjectID="_39" ProgID="Equation.DSMT4" ShapeID="_x0000_i1063" Type="Embed" r:id="rId86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函数</w:t>
      </w:r>
      <w:r>
        <w:object>
          <v:shape alt="eqId65bd963b750b4223c3dc9e6c60739d60" id="_x0000_i1064" o:ole="" style="width:39.58pt;height:27.05pt" type="#_x0000_t75">
            <v:imagedata o:title="eqId65bd963b750b4223c3dc9e6c60739d60" r:id="rId87"/>
          </v:shape>
          <o:OLEObject DrawAspect="Content" ObjectID="_40" ProgID="Equation.DSMT4" ShapeID="_x0000_i1064" Type="Embed" r:id="rId88"/>
        </w:object>
      </w:r>
      <w:r>
        <w:rPr>
          <w:sz w:val="21"/>
        </w:rPr>
        <w:t>的自变量</w:t>
      </w:r>
      <w:r>
        <w:object>
          <v:shape alt="eqId81dea63b8ce3e51adf66cf7b9982a248" id="_x0000_i1065" o:ole="" style="width:8.79pt;height:9.52pt" type="#_x0000_t75">
            <v:imagedata o:title="eqId81dea63b8ce3e51adf66cf7b9982a248" r:id="rId89"/>
          </v:shape>
          <o:OLEObject DrawAspect="Content" ObjectID="_41" ProgID="Equation.DSMT4" ShapeID="_x0000_i1065" Type="Embed" r:id="rId90"/>
        </w:object>
      </w:r>
      <w:r>
        <w:rPr>
          <w:sz w:val="21"/>
        </w:rPr>
        <w:t>的取值范围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ad2b31cfb9939e45bdb29af8139af06" id="_x0000_i1066" o:ole="" style="width:24.61pt;height:12.64pt;mso-position-horizontal-relative:page;mso-position-vertical-relative:page" type="#_x0000_t75">
            <v:imagedata o:title="eqId8ad2b31cfb9939e45bdb29af8139af06" r:id="rId91"/>
          </v:shape>
          <o:OLEObject DrawAspect="Content" ObjectID="_42" ProgID="Equation.DSMT4" ShapeID="_x0000_i1066" Type="Embed" r:id="rId9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cb0469b312798e19c24fe494d03fb0a9" id="_x0000_i1067" o:ole="" style="width:23.74pt;height:12.66pt" type="#_x0000_t75">
            <v:imagedata o:title="eqIdcb0469b312798e19c24fe494d03fb0a9" r:id="rId93"/>
          </v:shape>
          <o:OLEObject DrawAspect="Content" ObjectID="_43" ProgID="Equation.DSMT4" ShapeID="_x0000_i1067" Type="Embed" r:id="rId9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d8d09b9fc9719ff6faf32254b9d48713" id="_x0000_i1068" o:ole="" style="width:24.61pt;height:12.64pt" type="#_x0000_t75">
            <v:imagedata o:title="eqIdd8d09b9fc9719ff6faf32254b9d48713" r:id="rId95"/>
          </v:shape>
          <o:OLEObject DrawAspect="Content" ObjectID="_44" ProgID="Equation.DSMT4" ShapeID="_x0000_i1068" Type="Embed" r:id="rId9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0e30c903d8f8a05332af0b19e7e40df3" id="_x0000_i1069" o:ole="" style="width:22.86pt;height:12.41pt" type="#_x0000_t75">
            <v:imagedata o:title="eqId0e30c903d8f8a05332af0b19e7e40df3" r:id="rId97"/>
          </v:shape>
          <o:OLEObject DrawAspect="Content" ObjectID="_45" ProgID="Equation.DSMT4" ShapeID="_x0000_i1069" Type="Embed" r:id="rId98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中华文明，源远流长；中华汉字，寓意深广，下列四个选项中，是轴对称图形的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809625" cy="809625"/>
            <wp:docPr descr="@@@5f6c509d-6618-4095-b43c-575d6376e23f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857250" cy="838200"/>
            <wp:docPr descr="@@@8b7bebb8-7e43-49d2-9ce2-42f611ea6b09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819150" cy="942975"/>
            <wp:docPr descr="@@@cdbeaa72-4d1c-42c2-a714-97cfa3fd68e6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857250" cy="819150"/>
            <wp:docPr descr="@@@7f3d2575-bfa6-47f8-97bc-a9a6d18ba4f4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某校举办了关于垃圾分类的知识竞赛．九年级10名学生参加本次竞赛的成绩（单位：分）分别为90，80，90，70，90，100，80，90，90，80．这组数据的众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70</w:t>
      </w:r>
      <w:r>
        <w:rPr>
          <w:sz w:val="21"/>
        </w:rPr>
        <w:tab/>
      </w:r>
      <w:r>
        <w:rPr>
          <w:sz w:val="21"/>
        </w:rPr>
        <w:t>B．80</w:t>
      </w:r>
      <w:r>
        <w:rPr>
          <w:sz w:val="21"/>
        </w:rPr>
        <w:tab/>
      </w:r>
      <w:r>
        <w:rPr>
          <w:sz w:val="21"/>
        </w:rPr>
        <w:t>C．90</w:t>
      </w:r>
      <w:r>
        <w:rPr>
          <w:sz w:val="21"/>
        </w:rPr>
        <w:tab/>
      </w:r>
      <w:r>
        <w:rPr>
          <w:sz w:val="21"/>
        </w:rPr>
        <w:t>D．100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按一定规律排列的代数式：</w:t>
      </w:r>
      <w:r>
        <w:object>
          <v:shape alt="eqId0a6936d370d6a238a608ca56f87198de" id="_x0000_i1070" o:ole="" style="width:8.79pt;height:9.67pt" type="#_x0000_t75">
            <v:imagedata o:title="eqId0a6936d370d6a238a608ca56f87198de" r:id="rId103"/>
          </v:shape>
          <o:OLEObject DrawAspect="Content" ObjectID="_46" ProgID="Equation.DSMT4" ShapeID="_x0000_i1070" Type="Embed" r:id="rId104"/>
        </w:object>
      </w:r>
      <w:r>
        <w:rPr>
          <w:sz w:val="21"/>
        </w:rPr>
        <w:t>，</w:t>
      </w:r>
      <w:r>
        <w:object>
          <v:shape alt="eqId9878a063abcb6098d10560f2bf2d4b71" id="_x0000_i1071" o:ole="" style="width:14.07pt;height:12.73pt" type="#_x0000_t75">
            <v:imagedata o:title="eqId9878a063abcb6098d10560f2bf2d4b71" r:id="rId105"/>
          </v:shape>
          <o:OLEObject DrawAspect="Content" ObjectID="_47" ProgID="Equation.DSMT4" ShapeID="_x0000_i1071" Type="Embed" r:id="rId106"/>
        </w:object>
      </w:r>
      <w:r>
        <w:rPr>
          <w:sz w:val="21"/>
        </w:rPr>
        <w:t>，</w:t>
      </w:r>
      <w:r>
        <w:object>
          <v:shape alt="eqIdad52beba3181bfc922d5c59d73a5a11a" id="_x0000_i1072" o:ole="" style="width:14.06pt;height:12.72pt" type="#_x0000_t75">
            <v:imagedata o:title="eqIdad52beba3181bfc922d5c59d73a5a11a" r:id="rId107"/>
          </v:shape>
          <o:OLEObject DrawAspect="Content" ObjectID="_48" ProgID="Equation.DSMT4" ShapeID="_x0000_i1072" Type="Embed" r:id="rId108"/>
        </w:object>
      </w:r>
      <w:r>
        <w:rPr>
          <w:sz w:val="21"/>
        </w:rPr>
        <w:t>，</w:t>
      </w:r>
      <w:r>
        <w:object>
          <v:shape alt="eqId0cce486a6b5a8b924f57aff7106a7cb3" id="_x0000_i1073" o:ole="" style="width:14.07pt;height:12.73pt" type="#_x0000_t75">
            <v:imagedata o:title="eqId0cce486a6b5a8b924f57aff7106a7cb3" r:id="rId109"/>
          </v:shape>
          <o:OLEObject DrawAspect="Content" ObjectID="_49" ProgID="Equation.DSMT4" ShapeID="_x0000_i1073" Type="Embed" r:id="rId110"/>
        </w:object>
      </w:r>
      <w:r>
        <w:rPr>
          <w:sz w:val="21"/>
        </w:rPr>
        <w:t>，</w:t>
      </w:r>
      <w:r>
        <w:object>
          <v:shape alt="eqId8872e34889a43f3ea33b35cf157f72ad" id="_x0000_i1074" o:ole="" style="width:14.06pt;height:12.72pt" type="#_x0000_t75">
            <v:imagedata o:title="eqId8872e34889a43f3ea33b35cf157f72ad" r:id="rId111"/>
          </v:shape>
          <o:OLEObject DrawAspect="Content" ObjectID="_50" ProgID="Equation.DSMT4" ShapeID="_x0000_i1074" Type="Embed" r:id="rId112"/>
        </w:object>
      </w:r>
      <w:r>
        <w:rPr>
          <w:sz w:val="21"/>
        </w:rPr>
        <w:t>，…，第</w:t>
      </w:r>
      <w:r>
        <w:object>
          <v:shape alt="eqIdb6a24198bd04c29321ae5dc5a28fe421" id="_x0000_i1075" o:ole="" style="width:8.79pt;height:9.31pt" type="#_x0000_t75">
            <v:imagedata o:title="eqIdb6a24198bd04c29321ae5dc5a28fe421" r:id="rId113"/>
          </v:shape>
          <o:OLEObject DrawAspect="Content" ObjectID="_51" ProgID="Equation.DSMT4" ShapeID="_x0000_i1075" Type="Embed" r:id="rId114"/>
        </w:object>
      </w:r>
      <w:r>
        <w:rPr>
          <w:sz w:val="21"/>
        </w:rPr>
        <w:t>个代数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1f7ba7ff382db5df5e052cea319a31ae" id="_x0000_i1076" o:ole="" style="width:41.34pt;height:17.54pt" type="#_x0000_t75">
            <v:imagedata o:title="eqId1f7ba7ff382db5df5e052cea319a31ae" r:id="rId115"/>
          </v:shape>
          <o:OLEObject DrawAspect="Content" ObjectID="_52" ProgID="Equation.DSMT4" ShapeID="_x0000_i1076" Type="Embed" r:id="rId11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c57fef8c8f2925031b6066816467c519" id="_x0000_i1077" o:ole="" style="width:42.22pt;height:17.63pt" type="#_x0000_t75">
            <v:imagedata o:title="eqIdc57fef8c8f2925031b6066816467c519" r:id="rId117"/>
          </v:shape>
          <o:OLEObject DrawAspect="Content" ObjectID="_53" ProgID="Equation.DSMT4" ShapeID="_x0000_i1077" Type="Embed" r:id="rId11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84f0e062383eb1fb7e673e38a87d03ed" id="_x0000_i1078" o:ole="" style="width:36.94pt;height:17.15pt" type="#_x0000_t75">
            <v:imagedata o:title="eqId84f0e062383eb1fb7e673e38a87d03ed" r:id="rId119"/>
          </v:shape>
          <o:OLEObject DrawAspect="Content" ObjectID="_54" ProgID="Equation.DSMT4" ShapeID="_x0000_i1078" Type="Embed" r:id="rId12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deddb148ab98827e8fdce85ed6795581" id="_x0000_i1079" o:ole="" style="width:29.89pt;height:12.12pt" type="#_x0000_t75">
            <v:imagedata o:title="eqIddeddb148ab98827e8fdce85ed6795581" r:id="rId121"/>
          </v:shape>
          <o:OLEObject DrawAspect="Content" ObjectID="_55" ProgID="Equation.DSMT4" ShapeID="_x0000_i1079" Type="Embed" r:id="rId122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若一个圆锥的侧面展开图的圆心角度数为</w:t>
      </w:r>
      <w:r>
        <w:object>
          <v:shape alt="eqIdc02b54dc6b3e1bb6544f47d4c8743fcf" id="_x0000_i1080" o:ole="" style="width:17.58pt;height:12.37pt" type="#_x0000_t75">
            <v:imagedata o:title="eqIdc02b54dc6b3e1bb6544f47d4c8743fcf" r:id="rId123"/>
          </v:shape>
          <o:OLEObject DrawAspect="Content" ObjectID="_56" ProgID="Equation.DSMT4" ShapeID="_x0000_i1080" Type="Embed" r:id="rId124"/>
        </w:object>
      </w:r>
      <w:r>
        <w:rPr>
          <w:sz w:val="21"/>
        </w:rPr>
        <w:t>，母线长为</w:t>
      </w:r>
      <w:r>
        <w:object>
          <v:shape alt="eqIde57171806f407a98dd8a796d4d2d6bbd" id="_x0000_i1081" o:ole="" style="width:27.26pt;height:12.33pt" type="#_x0000_t75">
            <v:imagedata o:title="eqIde57171806f407a98dd8a796d4d2d6bbd" r:id="rId125"/>
          </v:shape>
          <o:OLEObject DrawAspect="Content" ObjectID="_57" ProgID="Equation.DSMT4" ShapeID="_x0000_i1081" Type="Embed" r:id="rId126"/>
        </w:object>
      </w:r>
      <w:r>
        <w:rPr>
          <w:sz w:val="21"/>
        </w:rPr>
        <w:t>，则该圆锥的底面圆的半径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ce710269ec0786472cad1bb73ee7d3ad" id="_x0000_i1082" o:ole="" style="width:21.11pt;height:12.27pt" type="#_x0000_t75">
            <v:imagedata o:title="eqIdce710269ec0786472cad1bb73ee7d3ad" r:id="rId127"/>
          </v:shape>
          <o:OLEObject DrawAspect="Content" ObjectID="_58" ProgID="Equation.DSMT4" ShapeID="_x0000_i1082" Type="Embed" r:id="rId12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b8c280b0355df216440f40aefdcafcbe" id="_x0000_i1083" o:ole="" style="width:25.51pt;height:12.43pt" type="#_x0000_t75">
            <v:imagedata o:title="eqIdb8c280b0355df216440f40aefdcafcbe" r:id="rId129"/>
          </v:shape>
          <o:OLEObject DrawAspect="Content" ObjectID="_59" ProgID="Equation.DSMT4" ShapeID="_x0000_i1083" Type="Embed" r:id="rId13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3fa7b880f1aab58f238f3add936c675" id="_x0000_i1084" o:ole="" style="width:25.52pt;height:12.32pt" type="#_x0000_t75">
            <v:imagedata o:title="eqIdb3fa7b880f1aab58f238f3add936c675" r:id="rId131"/>
          </v:shape>
          <o:OLEObject DrawAspect="Content" ObjectID="_60" ProgID="Equation.DSMT4" ShapeID="_x0000_i1084" Type="Embed" r:id="rId13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689ff84e2d7f52c7446ef789a54557da" id="_x0000_i1085" o:ole="" style="width:25.51pt;height:12.27pt" type="#_x0000_t75">
            <v:imagedata o:title="eqId689ff84e2d7f52c7446ef789a54557da" r:id="rId133"/>
          </v:shape>
          <o:OLEObject DrawAspect="Content" ObjectID="_61" ProgID="Equation.DSMT4" ShapeID="_x0000_i1085" Type="Embed" r:id="rId134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某书店今年3月份盈利6000元，5月份盈利6200元．设该书店每月盈利的平均增长率为</w:t>
      </w:r>
      <w:r>
        <w:object>
          <v:shape alt="eqId81dea63b8ce3e51adf66cf7b9982a248" id="_x0000_i1086" o:ole="" style="width:8.79pt;height:9.52pt" type="#_x0000_t75">
            <v:imagedata o:title="eqId81dea63b8ce3e51adf66cf7b9982a248" r:id="rId89"/>
          </v:shape>
          <o:OLEObject DrawAspect="Content" ObjectID="_62" ProgID="Equation.DSMT4" ShapeID="_x0000_i1086" Type="Embed" r:id="rId135"/>
        </w:object>
      </w:r>
      <w:r>
        <w:rPr>
          <w:sz w:val="21"/>
        </w:rPr>
        <w:t>，根据题意，下列方程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e2794777e9aa076b05bf2e2fd572d121" id="_x0000_i1087" o:ole="" style="width:88pt;height:19.19pt" type="#_x0000_t75">
            <v:imagedata o:title="eqIde2794777e9aa076b05bf2e2fd572d121" r:id="rId136"/>
          </v:shape>
          <o:OLEObject DrawAspect="Content" ObjectID="_63" ProgID="Equation.DSMT4" ShapeID="_x0000_i1087" Type="Embed" r:id="rId13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08ec499ec5ccaa2a8982b98ddffb938" id="_x0000_i1088" o:ole="" style="width:88pt;height:19.19pt" type="#_x0000_t75">
            <v:imagedata o:title="eqIdd08ec499ec5ccaa2a8982b98ddffb938" r:id="rId138"/>
          </v:shape>
          <o:OLEObject DrawAspect="Content" ObjectID="_64" ProgID="Equation.DSMT4" ShapeID="_x0000_i1088" Type="Embed" r:id="rId139"/>
        </w:object>
      </w:r>
    </w:p>
    <w:p>
      <w:pPr>
        <w:shd w:color="auto" w:fill="auto" w:val="clear"/>
        <w:tabs>
          <w:tab w:pos="4156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f51102db257d7096ddd548502d0cfe2e" id="_x0000_i1089" o:ole="" style="width:88.88pt;height:17.78pt" type="#_x0000_t75">
            <v:imagedata o:title="eqIdf51102db257d7096ddd548502d0cfe2e" r:id="rId140"/>
          </v:shape>
          <o:OLEObject DrawAspect="Content" ObjectID="_65" ProgID="Equation.DSMT4" ShapeID="_x0000_i1089" Type="Embed" r:id="rId14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ef7e8755abdfc58251f30f76078abe98" id="_x0000_i1090" o:ole="" style="width:65.97pt;height:13.85pt" type="#_x0000_t75">
            <v:imagedata o:title="eqIdef7e8755abdfc58251f30f76078abe98" r:id="rId142"/>
          </v:shape>
          <o:OLEObject DrawAspect="Content" ObjectID="_66" ProgID="Equation.DSMT4" ShapeID="_x0000_i1090" Type="Embed" r:id="rId143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，在</w:t>
      </w:r>
      <w:r>
        <w:object>
          <v:shape alt="eqIddd967903ed5a6f640a5b801ec8be0070" id="_x0000_i1091" o:ole="" style="width:44.86pt;height:12.53pt" type="#_x0000_t75">
            <v:imagedata o:title="eqIddd967903ed5a6f640a5b801ec8be0070" r:id="rId144"/>
          </v:shape>
          <o:OLEObject DrawAspect="Content" ObjectID="_67" ProgID="Equation.DSMT4" ShapeID="_x0000_i1091" Type="Embed" r:id="rId145"/>
        </w:object>
      </w:r>
      <w:r>
        <w:rPr>
          <w:sz w:val="21"/>
        </w:rPr>
        <w:t>中，</w:t>
      </w:r>
      <w:r>
        <w:object>
          <v:shape alt="eqId7e3262fc038bbec5e7c8cc47df08bef7" id="_x0000_i1092" o:ole="" style="width:43.96pt;height:12.28pt" type="#_x0000_t75">
            <v:imagedata o:title="eqId7e3262fc038bbec5e7c8cc47df08bef7" r:id="rId146"/>
          </v:shape>
          <o:OLEObject DrawAspect="Content" ObjectID="_68" ProgID="Equation.DSMT4" ShapeID="_x0000_i1092" Type="Embed" r:id="rId147"/>
        </w:object>
      </w:r>
      <w:r>
        <w:rPr>
          <w:sz w:val="21"/>
        </w:rPr>
        <w:t>．若</w:t>
      </w:r>
      <w:r>
        <w:object>
          <v:shape alt="eqId1f4f498064bd939fd20825c45e15302e" id="_x0000_i1093" o:ole="" style="width:71.25pt;height:13.85pt" type="#_x0000_t75">
            <v:imagedata o:title="eqId1f4f498064bd939fd20825c45e15302e" r:id="rId148"/>
          </v:shape>
          <o:OLEObject DrawAspect="Content" ObjectID="_69" ProgID="Equation.DSMT4" ShapeID="_x0000_i1093" Type="Embed" r:id="rId149"/>
        </w:object>
      </w:r>
      <w:r>
        <w:rPr>
          <w:sz w:val="21"/>
        </w:rPr>
        <w:t>，则</w:t>
      </w:r>
      <w:r>
        <w:object>
          <v:shape alt="eqId28e3fc39d2b508cc1cae769a5e7266c0" id="_x0000_i1094" o:ole="" style="width:32.56pt;height:12.08pt" type="#_x0000_t75">
            <v:imagedata o:title="eqId28e3fc39d2b508cc1cae769a5e7266c0" r:id="rId150"/>
          </v:shape>
          <o:OLEObject DrawAspect="Content" ObjectID="_70" ProgID="Equation.DSMT4" ShapeID="_x0000_i1094" Type="Embed" r:id="rId151"/>
        </w:object>
      </w:r>
      <w:r>
        <w:rPr>
          <w:sz w:val="21"/>
        </w:rP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733425" cy="1514475"/>
            <wp:docPr descr="@@@baa1b08f58464a2caf45b825a88612f3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d3ffd5c35bba71ea54c28622b6cf505d" id="_x0000_i1095" o:ole="" style="width:9.68pt;height:26.94pt" type="#_x0000_t75">
            <v:imagedata o:title="eqIdd3ffd5c35bba71ea54c28622b6cf505d" r:id="rId85"/>
          </v:shape>
          <o:OLEObject DrawAspect="Content" ObjectID="_71" ProgID="Equation.DSMT4" ShapeID="_x0000_i1095" Type="Embed" r:id="rId15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09d7abf02717d6e59d8a64a65a87c412" id="_x0000_i1096" o:ole="" style="width:14.07pt;height:26.98pt" type="#_x0000_t75">
            <v:imagedata o:title="eqId09d7abf02717d6e59d8a64a65a87c412" r:id="rId154"/>
          </v:shape>
          <o:OLEObject DrawAspect="Content" ObjectID="_72" ProgID="Equation.DSMT4" ShapeID="_x0000_i1096" Type="Embed" r:id="rId15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d48ce2749618f5654dc24ab8d33e0574" id="_x0000_i1097" o:ole="" style="width:14.07pt;height:28.1pt" type="#_x0000_t75">
            <v:imagedata o:title="eqIdd48ce2749618f5654dc24ab8d33e0574" r:id="rId156"/>
          </v:shape>
          <o:OLEObject DrawAspect="Content" ObjectID="_73" ProgID="Equation.DSMT4" ShapeID="_x0000_i1097" Type="Embed" r:id="rId15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54795d1842974a705f9468f3b952ab1" id="_x0000_i1098" o:ole="" style="width:14.07pt;height:27.27pt" type="#_x0000_t75">
            <v:imagedata o:title="eqId954795d1842974a705f9468f3b952ab1" r:id="rId158"/>
          </v:shape>
          <o:OLEObject DrawAspect="Content" ObjectID="_74" ProgID="Equation.DSMT4" ShapeID="_x0000_i1098" Type="Embed" r:id="rId159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二、填空题：本题共</w:t>
      </w:r>
      <w:r>
        <w:rPr>
          <w:b/>
          <w:sz w:val="24"/>
        </w:rPr>
        <w:t>4</w:t>
      </w:r>
      <w:r>
        <w:rPr>
          <w:b/>
          <w:sz w:val="24"/>
        </w:rPr>
        <w:t>小题，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8</w:t>
      </w:r>
      <w:r>
        <w:rPr>
          <w:b/>
          <w:sz w:val="24"/>
        </w:rPr>
        <w:t>分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已知</w:t>
      </w:r>
      <w:r>
        <w:object>
          <v:shape alt="eqId3d97cdc586744d208b6f69c9813af977" id="_x0000_i1099" o:ole="" style="width:19.36pt;height:13.2pt" type="#_x0000_t75">
            <v:imagedata o:title="eqId3d97cdc586744d208b6f69c9813af977" r:id="rId160"/>
          </v:shape>
          <o:OLEObject DrawAspect="Content" ObjectID="_75" ProgID="Equation.DSMT4" ShapeID="_x0000_i1099" Type="Embed" r:id="rId161"/>
        </w:object>
      </w:r>
      <w:r>
        <w:rPr>
          <w:sz w:val="21"/>
        </w:rPr>
        <w:t>的半径为</w:t>
      </w:r>
      <w:r>
        <w:object>
          <v:shape alt="eqIdf3a9eed64d225267a58cd001db67e2a3" id="_x0000_i1100" o:ole="" style="width:21.11pt;height:12.27pt" type="#_x0000_t75">
            <v:imagedata o:title="eqIdf3a9eed64d225267a58cd001db67e2a3" r:id="rId162"/>
          </v:shape>
          <o:OLEObject DrawAspect="Content" ObjectID="_76" ProgID="Equation.DSMT4" ShapeID="_x0000_i1100" Type="Embed" r:id="rId163"/>
        </w:object>
      </w:r>
      <w:r>
        <w:rPr>
          <w:sz w:val="21"/>
        </w:rPr>
        <w:t>，若点</w:t>
      </w:r>
      <w:r>
        <w:object>
          <v:shape alt="eqIddad2a36927223bd70f426ba06aea4b45" id="_x0000_i1101" o:ole="" style="width:9.68pt;height:10.42pt" type="#_x0000_t75">
            <v:imagedata o:title="eqIddad2a36927223bd70f426ba06aea4b45" r:id="rId164"/>
          </v:shape>
          <o:OLEObject DrawAspect="Content" ObjectID="_77" ProgID="Equation.DSMT4" ShapeID="_x0000_i1101" Type="Embed" r:id="rId165"/>
        </w:object>
      </w:r>
      <w:r>
        <w:rPr>
          <w:sz w:val="21"/>
        </w:rPr>
        <w:t>在</w:t>
      </w:r>
      <w:r>
        <w:object>
          <v:shape alt="eqId3d97cdc586744d208b6f69c9813af977" id="_x0000_i1102" o:ole="" style="width:19.36pt;height:13.2pt" type="#_x0000_t75">
            <v:imagedata o:title="eqId3d97cdc586744d208b6f69c9813af977" r:id="rId160"/>
          </v:shape>
          <o:OLEObject DrawAspect="Content" ObjectID="_78" ProgID="Equation.DSMT4" ShapeID="_x0000_i1102" Type="Embed" r:id="rId166"/>
        </w:object>
      </w:r>
      <w:r>
        <w:rPr>
          <w:sz w:val="21"/>
        </w:rPr>
        <w:t>上，则点</w:t>
      </w:r>
      <w:r>
        <w:object>
          <v:shape alt="eqIddad2a36927223bd70f426ba06aea4b45" id="_x0000_i1103" o:ole="" style="width:9.68pt;height:10.42pt" type="#_x0000_t75">
            <v:imagedata o:title="eqIddad2a36927223bd70f426ba06aea4b45" r:id="rId164"/>
          </v:shape>
          <o:OLEObject DrawAspect="Content" ObjectID="_79" ProgID="Equation.DSMT4" ShapeID="_x0000_i1103" Type="Embed" r:id="rId167"/>
        </w:object>
      </w:r>
      <w:r>
        <w:rPr>
          <w:sz w:val="21"/>
        </w:rPr>
        <w:t>到圆心</w:t>
      </w:r>
      <w:r>
        <w:object>
          <v:shape alt="eqId1dde8112e8eb968fd042418dd632759e" id="_x0000_i1104" o:ole="" style="width:10.55pt;height:12.81pt" type="#_x0000_t75">
            <v:imagedata o:title="eqId1dde8112e8eb968fd042418dd632759e" r:id="rId168"/>
          </v:shape>
          <o:OLEObject DrawAspect="Content" ObjectID="_80" ProgID="Equation.DSMT4" ShapeID="_x0000_i1104" Type="Embed" r:id="rId169"/>
        </w:object>
      </w:r>
      <w:r>
        <w:rPr>
          <w:sz w:val="21"/>
        </w:rPr>
        <w:t>的距离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object>
          <v:shape alt="eqId9efa9fbcfb9595e2f031aa691db4564b" id="_x0000_i1105" o:ole="" style="width:15.84pt;height:9.9pt" type="#_x0000_t75">
            <v:imagedata o:title="eqId9efa9fbcfb9595e2f031aa691db4564b" r:id="rId170"/>
          </v:shape>
          <o:OLEObject DrawAspect="Content" ObjectID="_81" ProgID="Equation.DSMT4" ShapeID="_x0000_i1105" Type="Embed" r:id="rId171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分解因式：</w:t>
      </w:r>
      <w:r>
        <w:object>
          <v:shape alt="eqId749d0e03dc286f2a835768d4ac5f07a8" id="_x0000_i1106" o:ole="" style="width:28.14pt;height:14.33pt" type="#_x0000_t75">
            <v:imagedata o:title="eqId749d0e03dc286f2a835768d4ac5f07a8" r:id="rId172"/>
          </v:shape>
          <o:OLEObject DrawAspect="Content" ObjectID="_82" ProgID="Equation.DSMT4" ShapeID="_x0000_i1106" Type="Embed" r:id="rId173"/>
        </w:object>
      </w:r>
      <w:r>
        <w:rPr>
          <w:sz w:val="21"/>
        </w:rPr>
        <w:t xml:space="preserve"> ＝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如图，四边形</w:t>
      </w:r>
      <w:r>
        <w:object>
          <v:shape alt="eqId411b38a18046fea8e9fab1f9f9b80a5f" id="_x0000_i1107" o:ole="" style="width:31.67pt;height:12.27pt" type="#_x0000_t75">
            <v:imagedata o:title="eqId411b38a18046fea8e9fab1f9f9b80a5f" r:id="rId174"/>
          </v:shape>
          <o:OLEObject DrawAspect="Content" ObjectID="_83" ProgID="Equation.DSMT4" ShapeID="_x0000_i1107" Type="Embed" r:id="rId175"/>
        </w:object>
      </w:r>
      <w:r>
        <w:rPr>
          <w:sz w:val="21"/>
        </w:rPr>
        <w:t>是菱形，对角线</w:t>
      </w:r>
      <w:r>
        <w:object>
          <v:shape alt="eqId33e66b354a6f550e597abd205d76aadc" id="_x0000_i1108" o:ole="" style="width:36.94pt;height:13.85pt" type="#_x0000_t75">
            <v:imagedata o:title="eqId33e66b354a6f550e597abd205d76aadc" r:id="rId176"/>
          </v:shape>
          <o:OLEObject DrawAspect="Content" ObjectID="_84" ProgID="Equation.DSMT4" ShapeID="_x0000_i1108" Type="Embed" r:id="rId177"/>
        </w:object>
      </w:r>
      <w:r>
        <w:rPr>
          <w:sz w:val="21"/>
        </w:rPr>
        <w:t>相交于点</w:t>
      </w:r>
      <w:r>
        <w:object>
          <v:shape alt="eqId1dde8112e8eb968fd042418dd632759e" id="_x0000_i1109" o:ole="" style="width:10.55pt;height:12.81pt" type="#_x0000_t75">
            <v:imagedata o:title="eqId1dde8112e8eb968fd042418dd632759e" r:id="rId168"/>
          </v:shape>
          <o:OLEObject DrawAspect="Content" ObjectID="_85" ProgID="Equation.DSMT4" ShapeID="_x0000_i1109" Type="Embed" r:id="rId178"/>
        </w:object>
      </w:r>
      <w:r>
        <w:rPr>
          <w:sz w:val="21"/>
        </w:rPr>
        <w:t>．若</w:t>
      </w:r>
      <w:r>
        <w:object>
          <v:shape alt="eqIdf1682d306c38087d9e6f7efb9cec596a" id="_x0000_i1110" o:ole="" style="width:34.29pt;height:12.27pt" type="#_x0000_t75">
            <v:imagedata o:title="eqIdf1682d306c38087d9e6f7efb9cec596a" r:id="rId179"/>
          </v:shape>
          <o:OLEObject DrawAspect="Content" ObjectID="_86" ProgID="Equation.DSMT4" ShapeID="_x0000_i1110" Type="Embed" r:id="rId180"/>
        </w:object>
      </w:r>
      <w:r>
        <w:rPr>
          <w:sz w:val="21"/>
        </w:rPr>
        <w:t>，</w:t>
      </w:r>
      <w:r>
        <w:object>
          <v:shape alt="eqId432cce1481829c4dfe2bd557f6e9aa4c" id="_x0000_i1111" o:ole="" style="width:33.41pt;height:12.58pt" type="#_x0000_t75">
            <v:imagedata o:title="eqId432cce1481829c4dfe2bd557f6e9aa4c" r:id="rId181"/>
          </v:shape>
          <o:OLEObject DrawAspect="Content" ObjectID="_87" ProgID="Equation.DSMT4" ShapeID="_x0000_i1111" Type="Embed" r:id="rId182"/>
        </w:object>
      </w:r>
      <w:r>
        <w:rPr>
          <w:sz w:val="21"/>
        </w:rPr>
        <w:t>，则菱形</w:t>
      </w:r>
      <w:r>
        <w:object>
          <v:shape alt="eqId411b38a18046fea8e9fab1f9f9b80a5f" id="_x0000_i1112" o:ole="" style="width:31.67pt;height:12.27pt" type="#_x0000_t75">
            <v:imagedata o:title="eqId411b38a18046fea8e9fab1f9f9b80a5f" r:id="rId174"/>
          </v:shape>
          <o:OLEObject DrawAspect="Content" ObjectID="_88" ProgID="Equation.DSMT4" ShapeID="_x0000_i1112" Type="Embed" r:id="rId183"/>
        </w:object>
      </w:r>
      <w:r>
        <w:rPr>
          <w:sz w:val="21"/>
        </w:rPr>
        <w:t>的面积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276350" cy="1152525"/>
            <wp:docPr descr="@@@f5286935-a419-4f47-a96b-4df2719e8363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某中学为了解全校</w:t>
      </w:r>
      <w:r>
        <w:object>
          <v:shape alt="eqIddadc63e6e33743ce590ed968948a5a58" id="_x0000_i1113" o:ole="" style="width:22.86pt;height:12.51pt" type="#_x0000_t75">
            <v:imagedata o:title="eqIddadc63e6e33743ce590ed968948a5a58" r:id="rId185"/>
          </v:shape>
          <o:OLEObject DrawAspect="Content" ObjectID="_89" ProgID="Equation.DSMT4" ShapeID="_x0000_i1113" Type="Embed" r:id="rId186"/>
        </w:object>
      </w:r>
      <w:r>
        <w:rPr>
          <w:sz w:val="21"/>
        </w:rPr>
        <w:t>名学生对新闻，娱乐，体育，动画，戏曲五类电视节目的喜爱情况，学校就“我最喜爱的电视节目”作了一次简单随机抽样调查．如图是根据调查结果绘制的扇形统计图．根据图中的信息，该校</w:t>
      </w:r>
      <w:r>
        <w:object>
          <v:shape alt="eqIddadc63e6e33743ce590ed968948a5a58" id="_x0000_i1114" o:ole="" style="width:22.86pt;height:12.51pt" type="#_x0000_t75">
            <v:imagedata o:title="eqIddadc63e6e33743ce590ed968948a5a58" r:id="rId185"/>
          </v:shape>
          <o:OLEObject DrawAspect="Content" ObjectID="_90" ProgID="Equation.DSMT4" ShapeID="_x0000_i1114" Type="Embed" r:id="rId187"/>
        </w:object>
      </w:r>
      <w:r>
        <w:rPr>
          <w:sz w:val="21"/>
        </w:rPr>
        <w:t>名学生中，最喜爱娱乐节目的学生大约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名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562100" cy="1552575"/>
            <wp:docPr descr="@@@7ce9afc7b7c94f679bbebaafbd9f7744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三、解答题：本题共</w:t>
      </w:r>
      <w:r>
        <w:rPr>
          <w:b/>
          <w:sz w:val="24"/>
        </w:rPr>
        <w:t>8</w:t>
      </w:r>
      <w:r>
        <w:rPr>
          <w:b/>
          <w:sz w:val="24"/>
        </w:rPr>
        <w:t>小题，共</w:t>
      </w:r>
      <w:r>
        <w:rPr>
          <w:b/>
          <w:sz w:val="24"/>
        </w:rPr>
        <w:t>62</w:t>
      </w:r>
      <w:r>
        <w:rPr>
          <w:b/>
          <w:sz w:val="24"/>
        </w:rPr>
        <w:t>分．解答应写出文字说明、证明过程或演算步骤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计算：</w:t>
      </w:r>
      <w:r>
        <w:object>
          <v:shape alt="eqIdbe01f3f7a754a15f3f098666e01e6de8" id="_x0000_i1115" o:ole="" style="width:173.36pt;height:32.3pt" type="#_x0000_t75">
            <v:imagedata o:title="eqIdbe01f3f7a754a15f3f098666e01e6de8" r:id="rId189"/>
          </v:shape>
          <o:OLEObject DrawAspect="Content" ObjectID="_91" ProgID="Equation.DSMT4" ShapeID="_x0000_i1115" Type="Embed" r:id="rId19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如图，</w:t>
      </w:r>
      <w:r>
        <w:object>
          <v:shape alt="eqIdf52a58fbaf4fea03567e88a9f0f6e37e" id="_x0000_i1116" o:ole="" style="width:17.58pt;height:11.46pt" type="#_x0000_t75">
            <v:imagedata o:title="eqIdf52a58fbaf4fea03567e88a9f0f6e37e" r:id="rId191"/>
          </v:shape>
          <o:OLEObject DrawAspect="Content" ObjectID="_92" ProgID="Equation.DSMT4" ShapeID="_x0000_i1116" Type="Embed" r:id="rId192"/>
        </w:object>
      </w:r>
      <w:r>
        <w:rPr>
          <w:sz w:val="21"/>
        </w:rPr>
        <w:t>与</w:t>
      </w:r>
      <w:r>
        <w:object>
          <v:shape alt="eqId9d78abbad68bbbf12af10cd40ef4c353" id="_x0000_i1117" o:ole="" style="width:17.58pt;height:12.26pt" type="#_x0000_t75">
            <v:imagedata o:title="eqId9d78abbad68bbbf12af10cd40ef4c353" r:id="rId193"/>
          </v:shape>
          <o:OLEObject DrawAspect="Content" ObjectID="_93" ProgID="Equation.DSMT4" ShapeID="_x0000_i1117" Type="Embed" r:id="rId194"/>
        </w:object>
      </w:r>
      <w:r>
        <w:rPr>
          <w:sz w:val="21"/>
        </w:rPr>
        <w:t>相交于点</w:t>
      </w:r>
      <w:r>
        <w:object>
          <v:shape alt="eqId1dde8112e8eb968fd042418dd632759e" id="_x0000_i1118" o:ole="" style="width:10.55pt;height:12.81pt" type="#_x0000_t75">
            <v:imagedata o:title="eqId1dde8112e8eb968fd042418dd632759e" r:id="rId168"/>
          </v:shape>
          <o:OLEObject DrawAspect="Content" ObjectID="_94" ProgID="Equation.DSMT4" ShapeID="_x0000_i1118" Type="Embed" r:id="rId195"/>
        </w:object>
      </w:r>
      <w:r>
        <w:rPr>
          <w:sz w:val="21"/>
        </w:rPr>
        <w:t>，</w:t>
      </w:r>
      <w:r>
        <w:object>
          <v:shape alt="eqIdf341cf399d0b3e0f273de871681eae3d" id="_x0000_i1119" o:ole="" style="width:90.6pt;height:13.89pt" type="#_x0000_t75">
            <v:imagedata o:title="eqIdf341cf399d0b3e0f273de871681eae3d" r:id="rId196"/>
          </v:shape>
          <o:OLEObject DrawAspect="Content" ObjectID="_95" ProgID="Equation.DSMT4" ShapeID="_x0000_i1119" Type="Embed" r:id="rId197"/>
        </w:object>
      </w:r>
      <w:r>
        <w:rPr>
          <w:sz w:val="21"/>
        </w:rPr>
        <w:t>．求证：</w:t>
      </w:r>
      <w:r>
        <w:object>
          <v:shape alt="eqIdcc71a35bdba1c97053be4212d6444176" id="_x0000_i1120" o:ole="" style="width:68.61pt;height:12.52pt" type="#_x0000_t75">
            <v:imagedata o:title="eqIdcc71a35bdba1c97053be4212d6444176" r:id="rId198"/>
          </v:shape>
          <o:OLEObject DrawAspect="Content" ObjectID="_96" ProgID="Equation.DSMT4" ShapeID="_x0000_i1120" Type="Embed" r:id="rId199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219200" cy="1143000"/>
            <wp:docPr descr="@@@2276f7dc-9d08-4bf6-9e3f-d4fcbde912e0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某化工厂采用机器人</w:t>
      </w:r>
      <w:r>
        <w:object>
          <v:shape alt="eqId5963abe8f421bd99a2aaa94831a951e9" id="_x0000_i1121" o:ole="" style="width:10.55pt;height:10.55pt" type="#_x0000_t75">
            <v:imagedata o:title="eqId5963abe8f421bd99a2aaa94831a951e9" r:id="rId201"/>
          </v:shape>
          <o:OLEObject DrawAspect="Content" ObjectID="_97" ProgID="Equation.DSMT4" ShapeID="_x0000_i1121" Type="Embed" r:id="rId202"/>
        </w:object>
      </w:r>
      <w:r>
        <w:rPr>
          <w:sz w:val="21"/>
        </w:rPr>
        <w:t>，机器人</w:t>
      </w:r>
      <w:r>
        <w:object>
          <v:shape alt="eqId7f9e8449aad35c5d840a3395ea86df6d" id="_x0000_i1122" o:ole="" style="width:9.68pt;height:10.42pt" type="#_x0000_t75">
            <v:imagedata o:title="eqId7f9e8449aad35c5d840a3395ea86df6d" r:id="rId203"/>
          </v:shape>
          <o:OLEObject DrawAspect="Content" ObjectID="_98" ProgID="Equation.DSMT4" ShapeID="_x0000_i1122" Type="Embed" r:id="rId204"/>
        </w:object>
      </w:r>
      <w:r>
        <w:rPr>
          <w:sz w:val="21"/>
        </w:rPr>
        <w:t>搬运化工原料，机器人</w:t>
      </w:r>
      <w:r>
        <w:object>
          <v:shape alt="eqId5963abe8f421bd99a2aaa94831a951e9" id="_x0000_i1123" o:ole="" style="width:10.55pt;height:10.55pt" type="#_x0000_t75">
            <v:imagedata o:title="eqId5963abe8f421bd99a2aaa94831a951e9" r:id="rId201"/>
          </v:shape>
          <o:OLEObject DrawAspect="Content" ObjectID="_99" ProgID="Equation.DSMT4" ShapeID="_x0000_i1123" Type="Embed" r:id="rId205"/>
        </w:object>
      </w:r>
      <w:r>
        <w:rPr>
          <w:sz w:val="21"/>
        </w:rPr>
        <w:t>比机器人</w:t>
      </w:r>
      <w:r>
        <w:object>
          <v:shape alt="eqId7f9e8449aad35c5d840a3395ea86df6d" id="_x0000_i1124" o:ole="" style="width:9.68pt;height:10.42pt" type="#_x0000_t75">
            <v:imagedata o:title="eqId7f9e8449aad35c5d840a3395ea86df6d" r:id="rId203"/>
          </v:shape>
          <o:OLEObject DrawAspect="Content" ObjectID="_100" ProgID="Equation.DSMT4" ShapeID="_x0000_i1124" Type="Embed" r:id="rId206"/>
        </w:object>
      </w:r>
      <w:r>
        <w:rPr>
          <w:sz w:val="21"/>
        </w:rPr>
        <w:t>每小时少搬运20千克，机器人</w:t>
      </w:r>
      <w:r>
        <w:object>
          <v:shape alt="eqId5963abe8f421bd99a2aaa94831a951e9" id="_x0000_i1125" o:ole="" style="width:10.55pt;height:10.55pt" type="#_x0000_t75">
            <v:imagedata o:title="eqId5963abe8f421bd99a2aaa94831a951e9" r:id="rId201"/>
          </v:shape>
          <o:OLEObject DrawAspect="Content" ObjectID="_101" ProgID="Equation.DSMT4" ShapeID="_x0000_i1125" Type="Embed" r:id="rId207"/>
        </w:object>
      </w:r>
      <w:r>
        <w:rPr>
          <w:sz w:val="21"/>
        </w:rPr>
        <w:t>搬运800千克所用时间与机器人</w:t>
      </w:r>
      <w:r>
        <w:object>
          <v:shape alt="eqId7f9e8449aad35c5d840a3395ea86df6d" id="_x0000_i1126" o:ole="" style="width:9.68pt;height:10.42pt" type="#_x0000_t75">
            <v:imagedata o:title="eqId7f9e8449aad35c5d840a3395ea86df6d" r:id="rId203"/>
          </v:shape>
          <o:OLEObject DrawAspect="Content" ObjectID="_102" ProgID="Equation.DSMT4" ShapeID="_x0000_i1126" Type="Embed" r:id="rId208"/>
        </w:object>
      </w:r>
      <w:r>
        <w:rPr>
          <w:sz w:val="21"/>
        </w:rPr>
        <w:t>搬运1000千克所用时间相等．求机器人</w:t>
      </w:r>
      <w:r>
        <w:object>
          <v:shape alt="eqId5963abe8f421bd99a2aaa94831a951e9" id="_x0000_i1127" o:ole="" style="width:10.55pt;height:10.55pt" type="#_x0000_t75">
            <v:imagedata o:title="eqId5963abe8f421bd99a2aaa94831a951e9" r:id="rId201"/>
          </v:shape>
          <o:OLEObject DrawAspect="Content" ObjectID="_103" ProgID="Equation.DSMT4" ShapeID="_x0000_i1127" Type="Embed" r:id="rId209"/>
        </w:object>
      </w:r>
      <w:r>
        <w:rPr>
          <w:sz w:val="21"/>
        </w:rPr>
        <w:t>，机器人</w:t>
      </w:r>
      <w:r>
        <w:object>
          <v:shape alt="eqId7f9e8449aad35c5d840a3395ea86df6d" id="_x0000_i1128" o:ole="" style="width:9.68pt;height:10.42pt" type="#_x0000_t75">
            <v:imagedata o:title="eqId7f9e8449aad35c5d840a3395ea86df6d" r:id="rId203"/>
          </v:shape>
          <o:OLEObject DrawAspect="Content" ObjectID="_104" ProgID="Equation.DSMT4" ShapeID="_x0000_i1128" Type="Embed" r:id="rId210"/>
        </w:object>
      </w:r>
      <w:r>
        <w:rPr>
          <w:sz w:val="21"/>
        </w:rPr>
        <w:t>每小时分别搬运多少千克化工原料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九年级某班学生计划到甲，乙两个敬老院开展献爱心活动，老师把该班学生分成</w:t>
      </w:r>
      <w:r>
        <w:object>
          <v:shape alt="eqIde62c7c5232af6f5b52e150c86bb1993c" id="_x0000_i1129" o:ole="" style="width:22.03pt;height:14.02pt" type="#_x0000_t75">
            <v:imagedata o:title="eqIde62c7c5232af6f5b52e150c86bb1993c" r:id="rId211"/>
          </v:shape>
          <o:OLEObject DrawAspect="Content" ObjectID="_105" ProgID="Equation.DSMT4" ShapeID="_x0000_i1129" Type="Embed" r:id="rId212"/>
        </w:object>
      </w:r>
      <w:r>
        <w:rPr>
          <w:sz w:val="21"/>
        </w:rPr>
        <w:t>两个小组，通过游戏方式确定去哪个敬老院．游戏规则如下：在一个不透明的箱子中放了分别标有数字1，2的两张卡片（除数字外，都相同），班长先从这个箱子里任意摸出一张卡片，卡片上的数字记为</w:t>
      </w:r>
      <w:r>
        <w:object>
          <v:shape alt="eqId81dea63b8ce3e51adf66cf7b9982a248" id="_x0000_i1130" o:ole="" style="width:8.79pt;height:9.52pt" type="#_x0000_t75">
            <v:imagedata o:title="eqId81dea63b8ce3e51adf66cf7b9982a248" r:id="rId89"/>
          </v:shape>
          <o:OLEObject DrawAspect="Content" ObjectID="_106" ProgID="Equation.DSMT4" ShapeID="_x0000_i1130" Type="Embed" r:id="rId213"/>
        </w:object>
      </w:r>
      <w:r>
        <w:rPr>
          <w:sz w:val="21"/>
        </w:rPr>
        <w:t>．在另一个不透明的箱子中放了分别标有数字1，2，3的三张卡片（除数字外，都相同），班长再从该箱子里任意摸出一张卡片，卡片上的数字记为</w:t>
      </w:r>
      <w:r>
        <w:object>
          <v:shape alt="eqIdd053b14c8588eee2acbbe44fc37a6886" id="_x0000_i1131" o:ole="" style="width:9.68pt;height:11.91pt" type="#_x0000_t75">
            <v:imagedata o:title="eqIdd053b14c8588eee2acbbe44fc37a6886" r:id="rId214"/>
          </v:shape>
          <o:OLEObject DrawAspect="Content" ObjectID="_107" ProgID="Equation.DSMT4" ShapeID="_x0000_i1131" Type="Embed" r:id="rId215"/>
        </w:object>
      </w:r>
      <w:r>
        <w:rPr>
          <w:sz w:val="21"/>
        </w:rPr>
        <w:t>．若</w:t>
      </w:r>
      <w:r>
        <w:object>
          <v:shape alt="eqId07b9d5aaaceaa3ac514d17fcfefbf9b4" id="_x0000_i1132" o:ole="" style="width:25.51pt;height:12.08pt" type="#_x0000_t75">
            <v:imagedata o:title="eqId07b9d5aaaceaa3ac514d17fcfefbf9b4" r:id="rId216"/>
          </v:shape>
          <o:OLEObject DrawAspect="Content" ObjectID="_108" ProgID="Equation.DSMT4" ShapeID="_x0000_i1132" Type="Embed" r:id="rId217"/>
        </w:object>
      </w:r>
      <w:r>
        <w:rPr>
          <w:sz w:val="21"/>
        </w:rPr>
        <w:t>，则</w:t>
      </w:r>
      <w:r>
        <w:object>
          <v:shape alt="eqId5963abe8f421bd99a2aaa94831a951e9" id="_x0000_i1133" o:ole="" style="width:10.55pt;height:10.55pt" type="#_x0000_t75">
            <v:imagedata o:title="eqId5963abe8f421bd99a2aaa94831a951e9" r:id="rId201"/>
          </v:shape>
          <o:OLEObject DrawAspect="Content" ObjectID="_109" ProgID="Equation.DSMT4" ShapeID="_x0000_i1133" Type="Embed" r:id="rId218"/>
        </w:object>
      </w:r>
      <w:r>
        <w:rPr>
          <w:sz w:val="21"/>
        </w:rPr>
        <w:t>组学生到甲敬老院，</w:t>
      </w:r>
      <w:r>
        <w:object>
          <v:shape alt="eqId7f9e8449aad35c5d840a3395ea86df6d" id="_x0000_i1134" o:ole="" style="width:9.68pt;height:10.42pt" type="#_x0000_t75">
            <v:imagedata o:title="eqId7f9e8449aad35c5d840a3395ea86df6d" r:id="rId203"/>
          </v:shape>
          <o:OLEObject DrawAspect="Content" ObjectID="_110" ProgID="Equation.DSMT4" ShapeID="_x0000_i1134" Type="Embed" r:id="rId219"/>
        </w:object>
      </w:r>
      <w:r>
        <w:rPr>
          <w:sz w:val="21"/>
        </w:rPr>
        <w:t>组学生到乙敬老院；若</w:t>
      </w:r>
      <w:r>
        <w:object>
          <v:shape alt="eqIda11a069688e4c797fcf527eab15afa82" id="_x0000_i1135" o:ole="" style="width:25.51pt;height:12.1pt" type="#_x0000_t75">
            <v:imagedata o:title="eqIda11a069688e4c797fcf527eab15afa82" r:id="rId220"/>
          </v:shape>
          <o:OLEObject DrawAspect="Content" ObjectID="_111" ProgID="Equation.DSMT4" ShapeID="_x0000_i1135" Type="Embed" r:id="rId221"/>
        </w:object>
      </w:r>
      <w:r>
        <w:rPr>
          <w:sz w:val="21"/>
        </w:rPr>
        <w:t>，则</w:t>
      </w:r>
      <w:r>
        <w:object>
          <v:shape alt="eqId5963abe8f421bd99a2aaa94831a951e9" id="_x0000_i1136" o:ole="" style="width:10.55pt;height:10.55pt" type="#_x0000_t75">
            <v:imagedata o:title="eqId5963abe8f421bd99a2aaa94831a951e9" r:id="rId201"/>
          </v:shape>
          <o:OLEObject DrawAspect="Content" ObjectID="_112" ProgID="Equation.DSMT4" ShapeID="_x0000_i1136" Type="Embed" r:id="rId222"/>
        </w:object>
      </w:r>
      <w:r>
        <w:rPr>
          <w:sz w:val="21"/>
        </w:rPr>
        <w:t>组学生到乙敬老院，</w:t>
      </w:r>
      <w:r>
        <w:object>
          <v:shape alt="eqId7f9e8449aad35c5d840a3395ea86df6d" id="_x0000_i1137" o:ole="" style="width:9.68pt;height:10.42pt" type="#_x0000_t75">
            <v:imagedata o:title="eqId7f9e8449aad35c5d840a3395ea86df6d" r:id="rId203"/>
          </v:shape>
          <o:OLEObject DrawAspect="Content" ObjectID="_113" ProgID="Equation.DSMT4" ShapeID="_x0000_i1137" Type="Embed" r:id="rId223"/>
        </w:object>
      </w:r>
      <w:r>
        <w:rPr>
          <w:sz w:val="21"/>
        </w:rPr>
        <w:t>组学生到甲敬老院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用列表法或画树状图法中的一种方法，求</w:t>
      </w:r>
      <w:r>
        <w:object>
          <v:shape alt="eqId59508a61a4a2c4a4daa2c55373c60a0f" id="_x0000_i1138" o:ole="" style="width:26.39pt;height:17.92pt" type="#_x0000_t75">
            <v:imagedata o:title="eqId59508a61a4a2c4a4daa2c55373c60a0f" r:id="rId224"/>
          </v:shape>
          <o:OLEObject DrawAspect="Content" ObjectID="_114" ProgID="Equation.DSMT4" ShapeID="_x0000_i1138" Type="Embed" r:id="rId225"/>
        </w:object>
      </w:r>
      <w:r>
        <w:rPr>
          <w:sz w:val="21"/>
        </w:rPr>
        <w:t>所有可能出现的结果总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</w:t>
      </w:r>
      <w:r>
        <w:object>
          <v:shape alt="eqId5963abe8f421bd99a2aaa94831a951e9" id="_x0000_i1139" o:ole="" style="width:10.55pt;height:10.55pt" type="#_x0000_t75">
            <v:imagedata o:title="eqId5963abe8f421bd99a2aaa94831a951e9" r:id="rId201"/>
          </v:shape>
          <o:OLEObject DrawAspect="Content" ObjectID="_115" ProgID="Equation.DSMT4" ShapeID="_x0000_i1139" Type="Embed" r:id="rId226"/>
        </w:object>
      </w:r>
      <w:r>
        <w:rPr>
          <w:sz w:val="21"/>
        </w:rPr>
        <w:t>组学生到甲敬老院，</w:t>
      </w:r>
      <w:r>
        <w:object>
          <v:shape alt="eqId7f9e8449aad35c5d840a3395ea86df6d" id="_x0000_i1140" o:ole="" style="width:9.68pt;height:10.42pt" type="#_x0000_t75">
            <v:imagedata o:title="eqId7f9e8449aad35c5d840a3395ea86df6d" r:id="rId203"/>
          </v:shape>
          <o:OLEObject DrawAspect="Content" ObjectID="_116" ProgID="Equation.DSMT4" ShapeID="_x0000_i1140" Type="Embed" r:id="rId227"/>
        </w:object>
      </w:r>
      <w:r>
        <w:rPr>
          <w:sz w:val="21"/>
        </w:rPr>
        <w:t>组学生到乙敬老院开展献爱心活动的概率</w:t>
      </w:r>
      <w:r>
        <w:object>
          <v:shape alt="eqIddad2a36927223bd70f426ba06aea4b45" id="_x0000_i1141" o:ole="" style="width:9.68pt;height:10.42pt" type="#_x0000_t75">
            <v:imagedata o:title="eqIddad2a36927223bd70f426ba06aea4b45" r:id="rId164"/>
          </v:shape>
          <o:OLEObject DrawAspect="Content" ObjectID="_117" ProgID="Equation.DSMT4" ShapeID="_x0000_i1141" Type="Embed" r:id="rId228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如图，在</w:t>
      </w:r>
      <w:r>
        <w:object>
          <v:shape alt="eqId15c0dbe3c080c4c4636c64803e5c1f76" id="_x0000_i1142" o:ole="" style="width:31.67pt;height:11.99pt" type="#_x0000_t75">
            <v:imagedata o:title="eqId15c0dbe3c080c4c4636c64803e5c1f76" r:id="rId66"/>
          </v:shape>
          <o:OLEObject DrawAspect="Content" ObjectID="_118" ProgID="Equation.DSMT4" ShapeID="_x0000_i1142" Type="Embed" r:id="rId229"/>
        </w:object>
      </w:r>
      <w:r>
        <w:rPr>
          <w:sz w:val="21"/>
        </w:rPr>
        <w:t>中，</w:t>
      </w:r>
      <w:r>
        <w:object>
          <v:shape alt="eqId45acdbac251ca6b76a166c1242e71df9" id="_x0000_i1143" o:ole="" style="width:56.3pt;height:12.58pt" type="#_x0000_t75">
            <v:imagedata o:title="eqId45acdbac251ca6b76a166c1242e71df9" r:id="rId230"/>
          </v:shape>
          <o:OLEObject DrawAspect="Content" ObjectID="_119" ProgID="Equation.DSMT4" ShapeID="_x0000_i1143" Type="Embed" r:id="rId231"/>
        </w:object>
      </w:r>
      <w:r>
        <w:rPr>
          <w:sz w:val="21"/>
        </w:rPr>
        <w:t>，</w:t>
      </w:r>
      <w:r>
        <w:object>
          <v:shape alt="eqId1dde8112e8eb968fd042418dd632759e" id="_x0000_i1144" o:ole="" style="width:10.55pt;height:12.81pt" type="#_x0000_t75">
            <v:imagedata o:title="eqId1dde8112e8eb968fd042418dd632759e" r:id="rId168"/>
          </v:shape>
          <o:OLEObject DrawAspect="Content" ObjectID="_120" ProgID="Equation.DSMT4" ShapeID="_x0000_i1144" Type="Embed" r:id="rId232"/>
        </w:object>
      </w:r>
      <w:r>
        <w:rPr>
          <w:sz w:val="21"/>
        </w:rPr>
        <w:t>是</w:t>
      </w:r>
      <w:r>
        <w:object>
          <v:shape alt="eqId60ef95894ceebaf236170e8832dcf7e3" id="_x0000_i1145" o:ole="" style="width:18.46pt;height:12.26pt" type="#_x0000_t75">
            <v:imagedata o:title="eqId60ef95894ceebaf236170e8832dcf7e3" r:id="rId233"/>
          </v:shape>
          <o:OLEObject DrawAspect="Content" ObjectID="_121" ProgID="Equation.DSMT4" ShapeID="_x0000_i1145" Type="Embed" r:id="rId234"/>
        </w:object>
      </w:r>
      <w:r>
        <w:rPr>
          <w:sz w:val="21"/>
        </w:rPr>
        <w:t>的中点．延长</w:t>
      </w:r>
      <w:r>
        <w:object>
          <v:shape alt="eqIdaaf1438142deeac876fc7dc50552e552" id="_x0000_i1146" o:ole="" style="width:17.58pt;height:12.37pt" type="#_x0000_t75">
            <v:imagedata o:title="eqIdaaf1438142deeac876fc7dc50552e552" r:id="rId235"/>
          </v:shape>
          <o:OLEObject DrawAspect="Content" ObjectID="_122" ProgID="Equation.DSMT4" ShapeID="_x0000_i1146" Type="Embed" r:id="rId236"/>
        </w:object>
      </w:r>
      <w:r>
        <w:rPr>
          <w:sz w:val="21"/>
        </w:rPr>
        <w:t>至点</w:t>
      </w:r>
      <w:r>
        <w:object>
          <v:shape alt="eqId8455657dde27aabe6adb7b188e031c11" id="_x0000_i1147" o:ole="" style="width:11.43pt;height:11.43pt" type="#_x0000_t75">
            <v:imagedata o:title="eqId8455657dde27aabe6adb7b188e031c11" r:id="rId237"/>
          </v:shape>
          <o:OLEObject DrawAspect="Content" ObjectID="_123" ProgID="Equation.DSMT4" ShapeID="_x0000_i1147" Type="Embed" r:id="rId238"/>
        </w:object>
      </w:r>
      <w:r>
        <w:rPr>
          <w:sz w:val="21"/>
        </w:rPr>
        <w:t>，使</w:t>
      </w:r>
      <w:r>
        <w:object>
          <v:shape alt="eqId5fce05f91ce17863abc8a5a8f6002b75" id="_x0000_i1148" o:ole="" style="width:43.12pt;height:12.28pt" type="#_x0000_t75">
            <v:imagedata o:title="eqId5fce05f91ce17863abc8a5a8f6002b75" r:id="rId239"/>
          </v:shape>
          <o:OLEObject DrawAspect="Content" ObjectID="_124" ProgID="Equation.DSMT4" ShapeID="_x0000_i1148" Type="Embed" r:id="rId240"/>
        </w:object>
      </w:r>
      <w:r>
        <w:rPr>
          <w:sz w:val="21"/>
        </w:rPr>
        <w:t>．连接</w:t>
      </w:r>
      <w:r>
        <w:object>
          <v:shape alt="eqId4443b645790abf2d8f3401229218424f" id="_x0000_i1149" o:ole="" style="width:37.82pt;height:14.09pt" type="#_x0000_t75">
            <v:imagedata o:title="eqId4443b645790abf2d8f3401229218424f" r:id="rId241"/>
          </v:shape>
          <o:OLEObject DrawAspect="Content" ObjectID="_125" ProgID="Equation.DSMT4" ShapeID="_x0000_i1149" Type="Embed" r:id="rId242"/>
        </w:object>
      </w:r>
      <w:r>
        <w:rPr>
          <w:sz w:val="21"/>
        </w:rPr>
        <w:t>，记</w:t>
      </w:r>
      <w:r>
        <w:object>
          <v:shape alt="eqId788f280337fe648f8b2a1d1c4bb1897c" id="_x0000_i1150" o:ole="" style="width:68.61pt;height:13.85pt" type="#_x0000_t75">
            <v:imagedata o:title="eqId788f280337fe648f8b2a1d1c4bb1897c" r:id="rId243"/>
          </v:shape>
          <o:OLEObject DrawAspect="Content" ObjectID="_126" ProgID="Equation.DSMT4" ShapeID="_x0000_i1150" Type="Embed" r:id="rId244"/>
        </w:object>
      </w:r>
      <w:r>
        <w:rPr>
          <w:sz w:val="21"/>
        </w:rPr>
        <w:t>，</w:t>
      </w:r>
      <w:r>
        <w:object>
          <v:shape alt="eqId866b81a8384cce4f24867baca2e6820c" id="_x0000_i1151" o:ole="" style="width:31.67pt;height:12.53pt" type="#_x0000_t75">
            <v:imagedata o:title="eqId866b81a8384cce4f24867baca2e6820c" r:id="rId245"/>
          </v:shape>
          <o:OLEObject DrawAspect="Content" ObjectID="_127" ProgID="Equation.DSMT4" ShapeID="_x0000_i1151" Type="Embed" r:id="rId246"/>
        </w:object>
      </w:r>
      <w:r>
        <w:rPr>
          <w:sz w:val="21"/>
        </w:rPr>
        <w:t>的周长为</w:t>
      </w:r>
      <w:r>
        <w:object>
          <v:shape alt="eqId2e9b0f5f44abbc6544a2f672b025b013" id="_x0000_i1152" o:ole="" style="width:7.92pt;height:15.83pt" type="#_x0000_t75">
            <v:imagedata o:title="eqId2e9b0f5f44abbc6544a2f672b025b013" r:id="rId247"/>
          </v:shape>
          <o:OLEObject DrawAspect="Content" ObjectID="_128" ProgID="Equation.DSMT4" ShapeID="_x0000_i1152" Type="Embed" r:id="rId248"/>
        </w:object>
      </w:r>
      <w:r>
        <w:rPr>
          <w:sz w:val="21"/>
        </w:rPr>
        <w:t>，</w:t>
      </w:r>
      <w:r>
        <w:object>
          <v:shape alt="eqId3a7ffcd1925a2b1259221c6a476152f7" id="_x0000_i1153" o:ole="" style="width:30.77pt;height:12.2pt" type="#_x0000_t75">
            <v:imagedata o:title="eqId3a7ffcd1925a2b1259221c6a476152f7" r:id="rId249"/>
          </v:shape>
          <o:OLEObject DrawAspect="Content" ObjectID="_129" ProgID="Equation.DSMT4" ShapeID="_x0000_i1153" Type="Embed" r:id="rId250"/>
        </w:object>
      </w:r>
      <w:r>
        <w:rPr>
          <w:sz w:val="21"/>
        </w:rPr>
        <w:t>的周长为</w:t>
      </w:r>
      <w:r>
        <w:object>
          <v:shape alt="eqId3f6f17bc385bafb37e8f964e5eb99cd0" id="_x0000_i1154" o:ole="" style="width:8.79pt;height:15.73pt" type="#_x0000_t75">
            <v:imagedata o:title="eqId3f6f17bc385bafb37e8f964e5eb99cd0" r:id="rId251"/>
          </v:shape>
          <o:OLEObject DrawAspect="Content" ObjectID="_130" ProgID="Equation.DSMT4" ShapeID="_x0000_i1154" Type="Embed" r:id="rId252"/>
        </w:object>
      </w:r>
      <w:r>
        <w:rPr>
          <w:sz w:val="21"/>
        </w:rPr>
        <w:t>，四边形</w:t>
      </w:r>
      <w:r>
        <w:object>
          <v:shape alt="eqId411b38a18046fea8e9fab1f9f9b80a5f" id="_x0000_i1155" o:ole="" style="width:31.67pt;height:12.27pt" type="#_x0000_t75">
            <v:imagedata o:title="eqId411b38a18046fea8e9fab1f9f9b80a5f" r:id="rId174"/>
          </v:shape>
          <o:OLEObject DrawAspect="Content" ObjectID="_131" ProgID="Equation.DSMT4" ShapeID="_x0000_i1155" Type="Embed" r:id="rId253"/>
        </w:object>
      </w:r>
      <w:r>
        <w:rPr>
          <w:sz w:val="21"/>
        </w:rPr>
        <w:t>的周长为</w:t>
      </w:r>
      <w:r>
        <w:object>
          <v:shape alt="eqIdc9fce9427c9b17e4d3cda0c3ff3e2e14" id="_x0000_i1156" o:ole="" style="width:8.78pt;height:16.21pt;mso-position-horizontal-relative:page;mso-position-vertical-relative:page" type="#_x0000_t75">
            <v:imagedata o:title="eqIdc9fce9427c9b17e4d3cda0c3ff3e2e14" r:id="rId254"/>
          </v:shape>
          <o:OLEObject DrawAspect="Content" ObjectID="_132" ProgID="Equation.DSMT4" ShapeID="_x0000_i1156" Type="Embed" r:id="rId255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485900" cy="942975"/>
            <wp:docPr descr="@@@183596ef-74e5-46ba-9f34-650cc946fceb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四边形</w:t>
      </w:r>
      <w:r>
        <w:object>
          <v:shape alt="eqId411b38a18046fea8e9fab1f9f9b80a5f" id="_x0000_i1157" o:ole="" style="width:31.67pt;height:12.27pt" type="#_x0000_t75">
            <v:imagedata o:title="eqId411b38a18046fea8e9fab1f9f9b80a5f" r:id="rId174"/>
          </v:shape>
          <o:OLEObject DrawAspect="Content" ObjectID="_133" ProgID="Equation.DSMT4" ShapeID="_x0000_i1157" Type="Embed" r:id="rId257"/>
        </w:object>
      </w:r>
      <w:r>
        <w:rPr>
          <w:sz w:val="21"/>
        </w:rPr>
        <w:t>是矩形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09254cfb2bec77aef6ae2ab233214f17" id="_x0000_i1158" o:ole="" style="width:73.04pt;height:15.79pt" type="#_x0000_t75">
            <v:imagedata o:title="eqId09254cfb2bec77aef6ae2ab233214f17" r:id="rId258"/>
          </v:shape>
          <o:OLEObject DrawAspect="Content" ObjectID="_134" ProgID="Equation.DSMT4" ShapeID="_x0000_i1158" Type="Embed" r:id="rId259"/>
        </w:object>
      </w:r>
      <w:r>
        <w:rPr>
          <w:sz w:val="21"/>
        </w:rPr>
        <w:t>，求</w:t>
      </w:r>
      <w:r>
        <w:object>
          <v:shape alt="eqId60ef95894ceebaf236170e8832dcf7e3" id="_x0000_i1159" o:ole="" style="width:18.46pt;height:12.26pt" type="#_x0000_t75">
            <v:imagedata o:title="eqId60ef95894ceebaf236170e8832dcf7e3" r:id="rId233"/>
          </v:shape>
          <o:OLEObject DrawAspect="Content" ObjectID="_135" ProgID="Equation.DSMT4" ShapeID="_x0000_i1159" Type="Embed" r:id="rId260"/>
        </w:object>
      </w:r>
      <w:r>
        <w:rPr>
          <w:sz w:val="21"/>
        </w:rPr>
        <w:t>的长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请你根据下列素材，完成有关任务．</w:t>
      </w:r>
    </w:p>
    <w:tbl>
      <w:tblPr>
        <w:tblStyle w:val="TableNormal"/>
        <w:tblW w:type="dxa" w:w="828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900"/>
        <w:gridCol w:w="7360"/>
      </w:tblGrid>
      <w:tr>
        <w:tblPrEx>
          <w:tblW w:type="dxa" w:w="8280"/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背景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某校计划购买篮球和排球，供更多学生参加体育锻炼，增强身体素质．</w:t>
            </w:r>
          </w:p>
        </w:tc>
      </w:tr>
      <w:tr>
        <w:tblPrEx>
          <w:tblW w:type="dxa" w:w="8280"/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素材一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购买</w:t>
            </w:r>
            <w:r>
              <w:object>
                <v:shape alt="eqId61128ab996360a038e6e64d82fcba004" id="_x0000_i1160" o:ole="" style="width:8.78pt;height:11.49pt" type="#_x0000_t75">
                  <v:imagedata o:title="eqId61128ab996360a038e6e64d82fcba004" r:id="rId261"/>
                </v:shape>
                <o:OLEObject DrawAspect="Content" ObjectID="_136" ProgID="Equation.DSMT4" ShapeID="_x0000_i1160" Type="Embed" r:id="rId262"/>
              </w:object>
            </w:r>
            <w:r>
              <w:rPr>
                <w:sz w:val="21"/>
              </w:rPr>
              <w:t>个篮球与购买</w:t>
            </w:r>
            <w:r>
              <w:object>
                <v:shape alt="eqId5ca7d1107389675d32b56ec097464c14" id="_x0000_i1161" o:ole="" style="width:7.91pt;height:12.52pt" type="#_x0000_t75">
                  <v:imagedata o:title="eqId5ca7d1107389675d32b56ec097464c14" r:id="rId263"/>
                </v:shape>
                <o:OLEObject DrawAspect="Content" ObjectID="_137" ProgID="Equation.DSMT4" ShapeID="_x0000_i1161" Type="Embed" r:id="rId264"/>
              </w:object>
            </w:r>
            <w:r>
              <w:rPr>
                <w:sz w:val="21"/>
              </w:rPr>
              <w:t>个排球需要的费用相等；</w:t>
            </w:r>
          </w:p>
        </w:tc>
      </w:tr>
      <w:tr>
        <w:tblPrEx>
          <w:tblW w:type="dxa" w:w="8280"/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素材二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购买</w:t>
            </w:r>
            <w:r>
              <w:object>
                <v:shape alt="eqId61128ab996360a038e6e64d82fcba004" id="_x0000_i1162" o:ole="" style="width:8.78pt;height:11.49pt" type="#_x0000_t75">
                  <v:imagedata o:title="eqId61128ab996360a038e6e64d82fcba004" r:id="rId261"/>
                </v:shape>
                <o:OLEObject DrawAspect="Content" ObjectID="_138" ProgID="Equation.DSMT4" ShapeID="_x0000_i1162" Type="Embed" r:id="rId265"/>
              </w:object>
            </w:r>
            <w:r>
              <w:rPr>
                <w:sz w:val="21"/>
              </w:rPr>
              <w:t>个篮球和</w:t>
            </w:r>
            <w:r>
              <w:object>
                <v:shape alt="eqIdd91e07104b699c4012be2d26160976a2" id="_x0000_i1163" o:ole="" style="width:7.91pt;height:12.25pt" type="#_x0000_t75">
                  <v:imagedata o:title="eqIdd91e07104b699c4012be2d26160976a2" r:id="rId266"/>
                </v:shape>
                <o:OLEObject DrawAspect="Content" ObjectID="_139" ProgID="Equation.DSMT4" ShapeID="_x0000_i1163" Type="Embed" r:id="rId267"/>
              </w:object>
            </w:r>
            <w:r>
              <w:rPr>
                <w:sz w:val="21"/>
              </w:rPr>
              <w:t>个排球共需</w:t>
            </w:r>
            <w:r>
              <w:object>
                <v:shape alt="eqIdd4f0e3992efedab109b99e6e172e6238" id="_x0000_i1164" o:ole="" style="width:18.46pt;height:12.53pt" type="#_x0000_t75">
                  <v:imagedata o:title="eqIdd4f0e3992efedab109b99e6e172e6238" r:id="rId268"/>
                </v:shape>
                <o:OLEObject DrawAspect="Content" ObjectID="_140" ProgID="Equation.DSMT4" ShapeID="_x0000_i1164" Type="Embed" r:id="rId269"/>
              </w:object>
            </w:r>
            <w:r>
              <w:rPr>
                <w:sz w:val="21"/>
              </w:rPr>
              <w:t>元；</w:t>
            </w:r>
          </w:p>
        </w:tc>
      </w:tr>
      <w:tr>
        <w:tblPrEx>
          <w:tblW w:type="dxa" w:w="8280"/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素材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该校计划购买篮球和排球共</w:t>
            </w:r>
            <w:r>
              <w:object>
                <v:shape alt="eqId3b3779b4ea5477aebfe85113b0de1d60" id="_x0000_i1165" o:ole="" style="width:14.06pt;height:12.64pt" type="#_x0000_t75">
                  <v:imagedata o:title="eqId3b3779b4ea5477aebfe85113b0de1d60" r:id="rId270"/>
                </v:shape>
                <o:OLEObject DrawAspect="Content" ObjectID="_141" ProgID="Equation.DSMT4" ShapeID="_x0000_i1165" Type="Embed" r:id="rId271"/>
              </w:object>
            </w:r>
            <w:r>
              <w:rPr>
                <w:sz w:val="21"/>
              </w:rPr>
              <w:t>个，篮球和排球均需购买，且购买排球的个数不超过购买篮球个数的</w:t>
            </w:r>
            <w:r>
              <w:object>
                <v:shape alt="eqId61128ab996360a038e6e64d82fcba004" id="_x0000_i1166" o:ole="" style="width:8.78pt;height:11.49pt" type="#_x0000_t75">
                  <v:imagedata o:title="eqId61128ab996360a038e6e64d82fcba004" r:id="rId261"/>
                </v:shape>
                <o:OLEObject DrawAspect="Content" ObjectID="_142" ProgID="Equation.DSMT4" ShapeID="_x0000_i1166" Type="Embed" r:id="rId272"/>
              </w:object>
            </w:r>
            <w:r>
              <w:rPr>
                <w:sz w:val="21"/>
              </w:rPr>
              <w:t>倍．</w:t>
            </w:r>
          </w:p>
        </w:tc>
      </w:tr>
      <w:tr>
        <w:tblPrEx>
          <w:tblW w:type="dxa" w:w="8280"/>
        </w:tblPrEx>
        <w:trPr>
          <w:cantSplit w:val="0"/>
          <w:trHeight w:val="241"/>
        </w:trPr>
        <w:tc>
          <w:tcPr>
            <w:gridSpan w:val="2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请完成下列任务：</w:t>
            </w:r>
          </w:p>
        </w:tc>
      </w:tr>
      <w:tr>
        <w:tblPrEx>
          <w:tblW w:type="dxa" w:w="8280"/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任务一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每个篮球，每个排球的价格分别是多少元？</w:t>
            </w:r>
          </w:p>
        </w:tc>
      </w:tr>
      <w:tr>
        <w:tblPrEx>
          <w:tblW w:type="dxa" w:w="8280"/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任务二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给出最节省费用的购买方案．</w:t>
            </w:r>
          </w:p>
        </w:tc>
      </w:tr>
    </w:tbl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6．已知</w:t>
      </w:r>
      <w:r>
        <w:object>
          <v:shape alt="eqId0a6936d370d6a238a608ca56f87198de" id="_x0000_i1167" o:ole="" style="width:8.79pt;height:9.67pt" type="#_x0000_t75">
            <v:imagedata o:title="eqId0a6936d370d6a238a608ca56f87198de" r:id="rId103"/>
          </v:shape>
          <o:OLEObject DrawAspect="Content" ObjectID="_143" ProgID="Equation.DSMT4" ShapeID="_x0000_i1167" Type="Embed" r:id="rId273"/>
        </w:object>
      </w:r>
      <w:r>
        <w:rPr>
          <w:sz w:val="21"/>
        </w:rPr>
        <w:t>是常数，函数</w:t>
      </w:r>
      <w:r>
        <w:object>
          <v:shape alt="eqId66afaa9c4ecbe31c33772d1fe89bc64f" id="_x0000_i1168" o:ole="" style="width:124.08pt;height:19.14pt" type="#_x0000_t75">
            <v:imagedata o:title="eqId66afaa9c4ecbe31c33772d1fe89bc64f" r:id="rId274"/>
          </v:shape>
          <o:OLEObject DrawAspect="Content" ObjectID="_144" ProgID="Equation.DSMT4" ShapeID="_x0000_i1168" Type="Embed" r:id="rId275"/>
        </w:object>
      </w:r>
      <w:r>
        <w:rPr>
          <w:sz w:val="21"/>
        </w:rPr>
        <w:t>，记</w:t>
      </w:r>
      <w:r>
        <w:object>
          <v:shape alt="eqId64b0e9d52fbe89593306585f1a86cc5a" id="_x0000_i1169" o:ole="" style="width:65.97pt;height:29.03pt" type="#_x0000_t75">
            <v:imagedata o:title="eqId64b0e9d52fbe89593306585f1a86cc5a" r:id="rId276"/>
          </v:shape>
          <o:OLEObject DrawAspect="Content" ObjectID="_145" ProgID="Equation.DSMT4" ShapeID="_x0000_i1169" Type="Embed" r:id="rId27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a089c207e39a24d0d82aa853ac2bbb8c" id="_x0000_i1170" o:ole="" style="width:29.89pt;height:12.81pt" type="#_x0000_t75">
            <v:imagedata o:title="eqIda089c207e39a24d0d82aa853ac2bbb8c" r:id="rId278"/>
          </v:shape>
          <o:OLEObject DrawAspect="Content" ObjectID="_146" ProgID="Equation.DSMT4" ShapeID="_x0000_i1170" Type="Embed" r:id="rId279"/>
        </w:object>
      </w:r>
      <w:r>
        <w:rPr>
          <w:sz w:val="21"/>
        </w:rPr>
        <w:t>，</w:t>
      </w:r>
      <w:r>
        <w:object>
          <v:shape alt="eqId0b550ee821ee1838384835e81fc34b67" id="_x0000_i1171" o:ole="" style="width:22.86pt;height:11.74pt" type="#_x0000_t75">
            <v:imagedata o:title="eqId0b550ee821ee1838384835e81fc34b67" r:id="rId280"/>
          </v:shape>
          <o:OLEObject DrawAspect="Content" ObjectID="_147" ProgID="Equation.DSMT4" ShapeID="_x0000_i1171" Type="Embed" r:id="rId281"/>
        </w:object>
      </w:r>
      <w:r>
        <w:rPr>
          <w:sz w:val="21"/>
        </w:rPr>
        <w:t>，求</w:t>
      </w:r>
      <w:r>
        <w:object>
          <v:shape alt="eqIdd053b14c8588eee2acbbe44fc37a6886" id="_x0000_i1172" o:ole="" style="width:9.68pt;height:11.91pt" type="#_x0000_t75">
            <v:imagedata o:title="eqIdd053b14c8588eee2acbbe44fc37a6886" r:id="rId214"/>
          </v:shape>
          <o:OLEObject DrawAspect="Content" ObjectID="_148" ProgID="Equation.DSMT4" ShapeID="_x0000_i1172" Type="Embed" r:id="rId282"/>
        </w:object>
      </w:r>
      <w:r>
        <w:rPr>
          <w:sz w:val="21"/>
        </w:rPr>
        <w:t>的值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2667d5d5fd5b0d166c77fe9bb7222288" id="_x0000_i1173" o:ole="" style="width:43.96pt;height:12.18pt" type="#_x0000_t75">
            <v:imagedata o:title="eqId2667d5d5fd5b0d166c77fe9bb7222288" r:id="rId283"/>
          </v:shape>
          <o:OLEObject DrawAspect="Content" ObjectID="_149" ProgID="Equation.DSMT4" ShapeID="_x0000_i1173" Type="Embed" r:id="rId284"/>
        </w:object>
      </w:r>
      <w:r>
        <w:rPr>
          <w:sz w:val="21"/>
        </w:rPr>
        <w:t>，</w:t>
      </w:r>
      <w:r>
        <w:object>
          <v:shape alt="eqIdc50866229ec5a3640fb250f9bd2192b3" id="_x0000_i1174" o:ole="" style="width:22.87pt;height:14.15pt" type="#_x0000_t75">
            <v:imagedata o:title="eqIdc50866229ec5a3640fb250f9bd2192b3" r:id="rId285"/>
          </v:shape>
          <o:OLEObject DrawAspect="Content" ObjectID="_150" ProgID="Equation.DSMT4" ShapeID="_x0000_i1174" Type="Embed" r:id="rId286"/>
        </w:object>
      </w:r>
      <w:r>
        <w:rPr>
          <w:sz w:val="21"/>
        </w:rPr>
        <w:t>，比较</w:t>
      </w:r>
      <w:r>
        <w:object>
          <v:shape alt="eqId0b68df477b3ee45ac0f725db00d465a1" id="_x0000_i1175" o:ole="" style="width:9.67pt;height:10.96pt" type="#_x0000_t75">
            <v:imagedata o:title="eqId0b68df477b3ee45ac0f725db00d465a1" r:id="rId287"/>
          </v:shape>
          <o:OLEObject DrawAspect="Content" ObjectID="_151" ProgID="Equation.DSMT4" ShapeID="_x0000_i1175" Type="Embed" r:id="rId288"/>
        </w:object>
      </w:r>
      <w:r>
        <w:rPr>
          <w:sz w:val="21"/>
        </w:rPr>
        <w:t>与</w:t>
      </w:r>
      <w:r>
        <w:object>
          <v:shape alt="eqId5ca7d1107389675d32b56ec097464c14" id="_x0000_i1176" o:ole="" style="width:7.91pt;height:12.52pt" type="#_x0000_t75">
            <v:imagedata o:title="eqId5ca7d1107389675d32b56ec097464c14" r:id="rId263"/>
          </v:shape>
          <o:OLEObject DrawAspect="Content" ObjectID="_152" ProgID="Equation.DSMT4" ShapeID="_x0000_i1176" Type="Embed" r:id="rId289"/>
        </w:object>
      </w:r>
      <w:r>
        <w:rPr>
          <w:sz w:val="21"/>
        </w:rPr>
        <w:t>的大小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7．如图，</w:t>
      </w:r>
      <w:r>
        <w:object>
          <v:shape alt="eqId3d97cdc586744d208b6f69c9813af977" id="_x0000_i1177" o:ole="" style="width:19.36pt;height:13.2pt" type="#_x0000_t75">
            <v:imagedata o:title="eqId3d97cdc586744d208b6f69c9813af977" r:id="rId160"/>
          </v:shape>
          <o:OLEObject DrawAspect="Content" ObjectID="_153" ProgID="Equation.DSMT4" ShapeID="_x0000_i1177" Type="Embed" r:id="rId290"/>
        </w:object>
      </w:r>
      <w:r>
        <w:rPr>
          <w:sz w:val="21"/>
        </w:rPr>
        <w:t>是五边形</w:t>
      </w:r>
      <w:r>
        <w:object>
          <v:shape alt="eqId9142a8490de14a87eda628ffa7e28982" id="_x0000_i1178" o:ole="" style="width:34.29pt;height:11.21pt" type="#_x0000_t75">
            <v:imagedata o:title="eqId9142a8490de14a87eda628ffa7e28982" r:id="rId291"/>
          </v:shape>
          <o:OLEObject DrawAspect="Content" ObjectID="_154" ProgID="Equation.DSMT4" ShapeID="_x0000_i1178" Type="Embed" r:id="rId292"/>
        </w:object>
      </w:r>
      <w:r>
        <w:rPr>
          <w:sz w:val="21"/>
        </w:rPr>
        <w:t>的外接圆，</w:t>
      </w:r>
      <w:r>
        <w:object>
          <v:shape alt="eqIdd40b319212a7e7528b053e1c7097e966" id="_x0000_i1179" o:ole="" style="width:17.58pt;height:11.43pt" type="#_x0000_t75">
            <v:imagedata o:title="eqIdd40b319212a7e7528b053e1c7097e966" r:id="rId293"/>
          </v:shape>
          <o:OLEObject DrawAspect="Content" ObjectID="_155" ProgID="Equation.DSMT4" ShapeID="_x0000_i1179" Type="Embed" r:id="rId294"/>
        </w:object>
      </w:r>
      <w:r>
        <w:rPr>
          <w:sz w:val="21"/>
        </w:rPr>
        <w:t>是</w:t>
      </w:r>
      <w:r>
        <w:object>
          <v:shape alt="eqId3d97cdc586744d208b6f69c9813af977" id="_x0000_i1180" o:ole="" style="width:19.36pt;height:13.2pt" type="#_x0000_t75">
            <v:imagedata o:title="eqId3d97cdc586744d208b6f69c9813af977" r:id="rId160"/>
          </v:shape>
          <o:OLEObject DrawAspect="Content" ObjectID="_156" ProgID="Equation.DSMT4" ShapeID="_x0000_i1180" Type="Embed" r:id="rId295"/>
        </w:object>
      </w:r>
      <w:r>
        <w:rPr>
          <w:sz w:val="21"/>
        </w:rPr>
        <w:t>的直径．连接</w:t>
      </w:r>
      <w:r>
        <w:object>
          <v:shape alt="eqId60ef95894ceebaf236170e8832dcf7e3" id="_x0000_i1181" o:ole="" style="width:18.46pt;height:12.26pt" type="#_x0000_t75">
            <v:imagedata o:title="eqId60ef95894ceebaf236170e8832dcf7e3" r:id="rId233"/>
          </v:shape>
          <o:OLEObject DrawAspect="Content" ObjectID="_157" ProgID="Equation.DSMT4" ShapeID="_x0000_i1181" Type="Embed" r:id="rId296"/>
        </w:object>
      </w:r>
      <w:r>
        <w:rPr>
          <w:sz w:val="21"/>
        </w:rPr>
        <w:t>，</w:t>
      </w:r>
      <w:r>
        <w:object>
          <v:shape alt="eqId85c4bdfb0db1e31e8459df1d15f9ab55" id="_x0000_i1182" o:ole="" style="width:15.83pt;height:10.56pt" type="#_x0000_t75">
            <v:imagedata o:title="eqId85c4bdfb0db1e31e8459df1d15f9ab55" r:id="rId297"/>
          </v:shape>
          <o:OLEObject DrawAspect="Content" ObjectID="_158" ProgID="Equation.DSMT4" ShapeID="_x0000_i1182" Type="Embed" r:id="rId298"/>
        </w:object>
      </w:r>
      <w:r>
        <w:rPr>
          <w:sz w:val="21"/>
        </w:rPr>
        <w:t>，</w:t>
      </w:r>
      <w:r>
        <w:object>
          <v:shape alt="eqId4eedae8d316c76e3d0b451256de03fb9" id="_x0000_i1183" o:ole="" style="width:16.71pt;height:12.27pt" type="#_x0000_t75">
            <v:imagedata o:title="eqId4eedae8d316c76e3d0b451256de03fb9" r:id="rId299"/>
          </v:shape>
          <o:OLEObject DrawAspect="Content" ObjectID="_159" ProgID="Equation.DSMT4" ShapeID="_x0000_i1183" Type="Embed" r:id="rId300"/>
        </w:object>
      </w:r>
      <w:r>
        <w:rPr>
          <w:sz w:val="21"/>
        </w:rPr>
        <w:t>，</w:t>
      </w:r>
      <w:r>
        <w:object>
          <v:shape alt="eqIdcad561d77d63aeeaf6b2f3d13079853a" id="_x0000_i1184" o:ole="" style="width:71.25pt;height:12.14pt" type="#_x0000_t75">
            <v:imagedata o:title="eqIdcad561d77d63aeeaf6b2f3d13079853a" r:id="rId301"/>
          </v:shape>
          <o:OLEObject DrawAspect="Content" ObjectID="_160" ProgID="Equation.DSMT4" ShapeID="_x0000_i1184" Type="Embed" r:id="rId30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781175" cy="1828800"/>
            <wp:docPr descr="@@@a29dfc21208849cc9edd2a299efdaee6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5aa5357d8bbc8778d64cd38cff09ceb8" id="_x0000_i1185" o:ole="" style="width:41.34pt;height:11.64pt" type="#_x0000_t75">
            <v:imagedata o:title="eqId5aa5357d8bbc8778d64cd38cff09ceb8" r:id="rId304"/>
          </v:shape>
          <o:OLEObject DrawAspect="Content" ObjectID="_161" ProgID="Equation.DSMT4" ShapeID="_x0000_i1185" Type="Embed" r:id="rId305"/>
        </w:object>
      </w:r>
      <w:r>
        <w:rPr>
          <w:sz w:val="21"/>
        </w:rPr>
        <w:t>，且</w:t>
      </w:r>
      <w:r>
        <w:object>
          <v:shape alt="eqIde4a531df73228cfda5c1382f45fb8c94" id="_x0000_i1186" o:ole="" style="width:57.2pt;height:12.49pt" type="#_x0000_t75">
            <v:imagedata o:title="eqIde4a531df73228cfda5c1382f45fb8c94" r:id="rId306"/>
          </v:shape>
          <o:OLEObject DrawAspect="Content" ObjectID="_162" ProgID="Equation.DSMT4" ShapeID="_x0000_i1186" Type="Embed" r:id="rId307"/>
        </w:object>
      </w:r>
      <w:r>
        <w:rPr>
          <w:sz w:val="21"/>
        </w:rPr>
        <w:t>，求</w:t>
      </w:r>
      <w:r>
        <w:object>
          <v:shape alt="eqIddb866ecc0c098bfc32ec8a43b65bdd58" id="_x0000_i1187" o:ole="" style="width:31.67pt;height:12.53pt" type="#_x0000_t75">
            <v:imagedata o:title="eqIddb866ecc0c098bfc32ec8a43b65bdd58" r:id="rId308"/>
          </v:shape>
          <o:OLEObject DrawAspect="Content" ObjectID="_163" ProgID="Equation.DSMT4" ShapeID="_x0000_i1187" Type="Embed" r:id="rId309"/>
        </w:object>
      </w:r>
      <w:r>
        <w:rPr>
          <w:sz w:val="21"/>
        </w:rPr>
        <w:t>的度数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证：直线</w:t>
      </w:r>
      <w:r>
        <w:object>
          <v:shape alt="eqId4cae70b8a9d2d2e96dea62c00ced04b9" id="_x0000_i1188" o:ole="" style="width:17.58pt;height:12.46pt" type="#_x0000_t75">
            <v:imagedata o:title="eqId4cae70b8a9d2d2e96dea62c00ced04b9" r:id="rId310"/>
          </v:shape>
          <o:OLEObject DrawAspect="Content" ObjectID="_164" ProgID="Equation.DSMT4" ShapeID="_x0000_i1188" Type="Embed" r:id="rId311"/>
        </w:object>
      </w:r>
      <w:r>
        <w:rPr>
          <w:sz w:val="21"/>
        </w:rPr>
        <w:t>是</w:t>
      </w:r>
      <w:r>
        <w:object>
          <v:shape alt="eqId3d97cdc586744d208b6f69c9813af977" id="_x0000_i1189" o:ole="" style="width:19.36pt;height:13.2pt" type="#_x0000_t75">
            <v:imagedata o:title="eqId3d97cdc586744d208b6f69c9813af977" r:id="rId160"/>
          </v:shape>
          <o:OLEObject DrawAspect="Content" ObjectID="_165" ProgID="Equation.DSMT4" ShapeID="_x0000_i1189" Type="Embed" r:id="rId312"/>
        </w:object>
      </w:r>
      <w:r>
        <w:rPr>
          <w:sz w:val="21"/>
        </w:rPr>
        <w:t>的切线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探究，发现与证明：已知</w:t>
      </w:r>
      <w:r>
        <w:object>
          <v:shape alt="eqId60ef95894ceebaf236170e8832dcf7e3" id="_x0000_i1190" o:ole="" style="width:18.46pt;height:12.26pt" type="#_x0000_t75">
            <v:imagedata o:title="eqId60ef95894ceebaf236170e8832dcf7e3" r:id="rId233"/>
          </v:shape>
          <o:OLEObject DrawAspect="Content" ObjectID="_166" ProgID="Equation.DSMT4" ShapeID="_x0000_i1190" Type="Embed" r:id="rId313"/>
        </w:object>
      </w:r>
      <w:r>
        <w:rPr>
          <w:sz w:val="21"/>
        </w:rPr>
        <w:t>平分</w:t>
      </w:r>
      <w:r>
        <w:object>
          <v:shape alt="eqId060705794ef87cc71dac40c57f27b1d2" id="_x0000_i1191" o:ole="" style="width:33.43pt;height:11.44pt" type="#_x0000_t75">
            <v:imagedata o:title="eqId060705794ef87cc71dac40c57f27b1d2" r:id="rId314"/>
          </v:shape>
          <o:OLEObject DrawAspect="Content" ObjectID="_167" ProgID="Equation.DSMT4" ShapeID="_x0000_i1191" Type="Embed" r:id="rId315"/>
        </w:object>
      </w:r>
      <w:r>
        <w:rPr>
          <w:sz w:val="21"/>
        </w:rPr>
        <w:t>，是否存在常数</w:t>
      </w:r>
      <w:r>
        <w:object>
          <v:shape alt="eqId9c974dafd7f992c28eb67787daa6387b" id="_x0000_i1192" o:ole="" style="width:17.58pt;height:13.45pt" type="#_x0000_t75">
            <v:imagedata o:title="eqId9c974dafd7f992c28eb67787daa6387b" r:id="rId24"/>
          </v:shape>
          <o:OLEObject DrawAspect="Content" ObjectID="_168" ProgID="Equation.DSMT4" ShapeID="_x0000_i1192" Type="Embed" r:id="rId316"/>
        </w:object>
      </w:r>
      <w:r>
        <w:rPr>
          <w:sz w:val="21"/>
        </w:rPr>
        <w:t>，使等式</w:t>
      </w:r>
      <w:r>
        <w:object>
          <v:shape alt="eqIdd4e7818085ea9bbbdffbd2e4359d1e64" id="_x0000_i1193" o:ole="" style="width:118.8pt;height:13.86pt" type="#_x0000_t75">
            <v:imagedata o:title="eqIdd4e7818085ea9bbbdffbd2e4359d1e64" r:id="rId317"/>
          </v:shape>
          <o:OLEObject DrawAspect="Content" ObjectID="_169" ProgID="Equation.DSMT4" ShapeID="_x0000_i1193" Type="Embed" r:id="rId318"/>
        </w:object>
      </w:r>
      <w:r>
        <w:rPr>
          <w:sz w:val="21"/>
        </w:rPr>
        <w:t>成立？若存在，请直接写出一个</w:t>
      </w:r>
      <w:r>
        <w:object>
          <v:shape alt="eqId0a6936d370d6a238a608ca56f87198de" id="_x0000_i1194" o:ole="" style="width:8.79pt;height:9.67pt" type="#_x0000_t75">
            <v:imagedata o:title="eqId0a6936d370d6a238a608ca56f87198de" r:id="rId103"/>
          </v:shape>
          <o:OLEObject DrawAspect="Content" ObjectID="_170" ProgID="Equation.DSMT4" ShapeID="_x0000_i1194" Type="Embed" r:id="rId319"/>
        </w:object>
      </w:r>
      <w:r>
        <w:rPr>
          <w:sz w:val="21"/>
        </w:rPr>
        <w:t>的值和一个</w:t>
      </w:r>
      <w:r>
        <w:object>
          <v:shape alt="eqId2c94bb12cee76221e13f9ef955b0aab1" id="_x0000_i1195" o:ole="" style="width:8.78pt;height:12.37pt" type="#_x0000_t75">
            <v:imagedata o:title="eqId2c94bb12cee76221e13f9ef955b0aab1" r:id="rId320"/>
          </v:shape>
          <o:OLEObject DrawAspect="Content" ObjectID="_171" ProgID="Equation.DSMT4" ShapeID="_x0000_i1195" Type="Embed" r:id="rId321"/>
        </w:object>
      </w:r>
      <w:r>
        <w:rPr>
          <w:sz w:val="21"/>
        </w:rPr>
        <w:t>的值，并证明你写出的</w:t>
      </w:r>
      <w:r>
        <w:object>
          <v:shape alt="eqId0a6936d370d6a238a608ca56f87198de" id="_x0000_i1196" o:ole="" style="width:8.79pt;height:9.67pt" type="#_x0000_t75">
            <v:imagedata o:title="eqId0a6936d370d6a238a608ca56f87198de" r:id="rId103"/>
          </v:shape>
          <o:OLEObject DrawAspect="Content" ObjectID="_172" ProgID="Equation.DSMT4" ShapeID="_x0000_i1196" Type="Embed" r:id="rId322"/>
        </w:object>
      </w:r>
      <w:r>
        <w:rPr>
          <w:sz w:val="21"/>
        </w:rPr>
        <w:t>的值和</w:t>
      </w:r>
      <w:r>
        <w:object>
          <v:shape alt="eqId2c94bb12cee76221e13f9ef955b0aab1" id="_x0000_i1197" o:ole="" style="width:8.78pt;height:12.37pt" type="#_x0000_t75">
            <v:imagedata o:title="eqId2c94bb12cee76221e13f9ef955b0aab1" r:id="rId320"/>
          </v:shape>
          <o:OLEObject DrawAspect="Content" ObjectID="_173" ProgID="Equation.DSMT4" ShapeID="_x0000_i1197" Type="Embed" r:id="rId323"/>
        </w:object>
      </w:r>
      <w:r>
        <w:rPr>
          <w:sz w:val="21"/>
        </w:rPr>
        <w:t>的值，使等式</w:t>
      </w:r>
      <w:r>
        <w:object>
          <v:shape alt="eqIdd4e7818085ea9bbbdffbd2e4359d1e64" id="_x0000_i1198" o:ole="" style="width:118.8pt;height:13.86pt" type="#_x0000_t75">
            <v:imagedata o:title="eqIdd4e7818085ea9bbbdffbd2e4359d1e64" r:id="rId317"/>
          </v:shape>
          <o:OLEObject DrawAspect="Content" ObjectID="_174" ProgID="Equation.DSMT4" ShapeID="_x0000_i1198" Type="Embed" r:id="rId324"/>
        </w:object>
      </w:r>
      <w:r>
        <w:rPr>
          <w:sz w:val="21"/>
        </w:rPr>
        <w:t>成立；若不存在，请说明理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  <w:sectPr>
          <w:footerReference r:id="rId325" w:type="even"/>
          <w:footerReference r:id="rId326" w:type="default"/>
          <w:pgSz w:code="9" w:h="16839" w:w="11907"/>
          <w:pgMar w:bottom="1440" w:footer="425" w:gutter="0" w:header="851" w:left="1800" w:right="1800" w:top="1440"/>
          <w:cols w:num="1" w:sep="1" w:space="425"/>
          <w:docGrid w:linePitch="312" w:type="lines"/>
        </w:sectPr>
      </w:pPr>
    </w:p>
    <w:p w14:textId="71D3C5F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A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正负数表示相反意义的量，收入与支出为相反意义的量，收入用正数表示，则支出用负数表示，数值为实际金额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正负数表示相反意义的量即可求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若收入10元记作</w:t>
      </w:r>
      <w:r>
        <w:object>
          <v:shape alt="eqId47df8debd8ccbcbd89e5775471f8a04c" id="_x0000_i1199" o:ole="" style="width:17.62pt;height:11.09pt" type="#_x0000_t75">
            <v:imagedata o:title="eqId47df8debd8ccbcbd89e5775471f8a04c" r:id="rId6"/>
          </v:shape>
          <o:OLEObject DrawAspect="Content" ObjectID="_175" ProgID="Equation.DSMT4" ShapeID="_x0000_i1199" Type="Embed" r:id="rId327"/>
        </w:object>
      </w:r>
      <w:r>
        <w:rPr>
          <w:sz w:val="21"/>
        </w:rPr>
        <w:t>元，则支出5元可记作</w:t>
      </w:r>
      <w:r>
        <w:object>
          <v:shape alt="eqIdd13ce3ebd1112220c639562739f1f9d1" id="_x0000_i1200" o:ole="" style="width:14.06pt;height:12.28pt" type="#_x0000_t75">
            <v:imagedata o:title="eqIdd13ce3ebd1112220c639562739f1f9d1" r:id="rId8"/>
          </v:shape>
          <o:OLEObject DrawAspect="Content" ObjectID="_176" ProgID="Equation.DSMT4" ShapeID="_x0000_i1200" Type="Embed" r:id="rId328"/>
        </w:object>
      </w:r>
      <w:r>
        <w:rPr>
          <w:sz w:val="21"/>
        </w:rPr>
        <w:t>元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C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科学记数法，科学记数法的表现形式为</w:t>
      </w:r>
      <w:r>
        <w:object>
          <v:shape alt="eqIdb41844b80eb761092c1168d6d7036260" id="_x0000_i1201" o:ole="" style="width:29.91pt;height:13.96pt" type="#_x0000_t75">
            <v:imagedata o:title="eqIdb41844b80eb761092c1168d6d7036260" r:id="rId329"/>
          </v:shape>
          <o:OLEObject DrawAspect="Content" ObjectID="_177" ProgID="Equation.DSMT4" ShapeID="_x0000_i1201" Type="Embed" r:id="rId330"/>
        </w:object>
      </w:r>
      <w:r>
        <w:rPr>
          <w:sz w:val="21"/>
        </w:rPr>
        <w:t>的形式，其中</w:t>
      </w:r>
      <w:r>
        <w:object>
          <v:shape alt="eqIda51708fc1773a28e4b6a42fb822e8a52" id="_x0000_i1202" o:ole="" style="width:58.08pt;height:19.14pt" type="#_x0000_t75">
            <v:imagedata o:title="eqIda51708fc1773a28e4b6a42fb822e8a52" r:id="rId331"/>
          </v:shape>
          <o:OLEObject DrawAspect="Content" ObjectID="_178" ProgID="Equation.DSMT4" ShapeID="_x0000_i1202" Type="Embed" r:id="rId332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为整数，确定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值时，要看把原数变成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时，小数点移动了多少位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绝对值与小数点移动的位数相同，当原数绝对值大于等于10时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是正数，当原数绝对值小于1时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是负数；由此进行求解即可得到答案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110000用科学记数法可以表示为</w:t>
      </w:r>
      <w:r>
        <w:object>
          <v:shape alt="eqIdd3f108687d8eca44112eef9ff133e5d6" id="_x0000_i1203" o:ole="" style="width:35.18pt;height:13.94pt" type="#_x0000_t75">
            <v:imagedata o:title="eqIdd3f108687d8eca44112eef9ff133e5d6" r:id="rId18"/>
          </v:shape>
          <o:OLEObject DrawAspect="Content" ObjectID="_179" ProgID="Equation.DSMT4" ShapeID="_x0000_i1203" Type="Embed" r:id="rId33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D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平行线的性质求角度，掌握两直线平行，内错角相等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“两直线平行，内错角相等”即可求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b4d195224a5986ba1558e6170aa9a449" id="_x0000_i1204" o:ole="" style="width:67.73pt;height:13.81pt" type="#_x0000_t75">
            <v:imagedata o:title="eqIdb4d195224a5986ba1558e6170aa9a449" r:id="rId26"/>
          </v:shape>
          <o:OLEObject DrawAspect="Content" ObjectID="_180" ProgID="Equation.DSMT4" ShapeID="_x0000_i1204" Type="Embed" r:id="rId334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c2b72482f2bfd2af8ccfdec71661847" id="_x0000_i1205" o:ole="" style="width:64.24pt;height:13.74pt" type="#_x0000_t75">
            <v:imagedata o:title="eqId8c2b72482f2bfd2af8ccfdec71661847" r:id="rId335"/>
          </v:shape>
          <o:OLEObject DrawAspect="Content" ObjectID="_181" ProgID="Equation.DSMT4" ShapeID="_x0000_i1205" Type="Embed" r:id="rId336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B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本题考查整式的运算．熟练掌握合并同类项，同底数幂的乘除法，积的乘方等基本法则，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运用合并同类项，同底数幂的乘除法，积的乘方逐一验证各选项的正确性，即得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A、合并同类项时，系数相加，字母部分不变．</w:t>
      </w:r>
      <w:r>
        <w:object>
          <v:shape alt="eqId21569a7e4936e1a450ca88afa382b254" id="_x0000_i1206" o:ole="" style="width:93.24pt;height:17.85pt" type="#_x0000_t75">
            <v:imagedata o:title="eqId21569a7e4936e1a450ca88afa382b254" r:id="rId337"/>
          </v:shape>
          <o:OLEObject DrawAspect="Content" ObjectID="_182" ProgID="Equation.DSMT4" ShapeID="_x0000_i1206" Type="Embed" r:id="rId338"/>
        </w:object>
      </w:r>
      <w:r>
        <w:rPr>
          <w:sz w:val="21"/>
        </w:rPr>
        <w:t xml:space="preserve">，而非 </w:t>
      </w:r>
      <w:r>
        <w:object>
          <v:shape alt="eqIda05d7607e5272484db343205e12af74f" id="_x0000_i1207" o:ole="" style="width:16.71pt;height:14.04pt" type="#_x0000_t75">
            <v:imagedata o:title="eqIda05d7607e5272484db343205e12af74f" r:id="rId339"/>
          </v:shape>
          <o:OLEObject DrawAspect="Content" ObjectID="_183" ProgID="Equation.DSMT4" ShapeID="_x0000_i1207" Type="Embed" r:id="rId340"/>
        </w:object>
      </w:r>
      <w:r>
        <w:rPr>
          <w:sz w:val="21"/>
        </w:rPr>
        <w:t>，故A错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、同底数幂相乘，底数不变，指数相加．</w:t>
      </w:r>
      <w:r>
        <w:object>
          <v:shape alt="eqId694746be636859f7f210ec8ff9a13917" id="_x0000_i1208" o:ole="" style="width:73.89pt;height:13.85pt" type="#_x0000_t75">
            <v:imagedata o:title="eqId694746be636859f7f210ec8ff9a13917" r:id="rId341"/>
          </v:shape>
          <o:OLEObject DrawAspect="Content" ObjectID="_184" ProgID="Equation.DSMT4" ShapeID="_x0000_i1208" Type="Embed" r:id="rId342"/>
        </w:object>
      </w:r>
      <w:r>
        <w:rPr>
          <w:sz w:val="21"/>
        </w:rPr>
        <w:t>，故B正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、同底数幂相除，底数不变，指数相减．</w:t>
      </w:r>
      <w:r>
        <w:object>
          <v:shape alt="eqId328b98a686fedcb978a68ccaf3d6c90f" id="_x0000_i1209" o:ole="" style="width:79.2pt;height:13.86pt" type="#_x0000_t75">
            <v:imagedata o:title="eqId328b98a686fedcb978a68ccaf3d6c90f" r:id="rId343"/>
          </v:shape>
          <o:OLEObject DrawAspect="Content" ObjectID="_185" ProgID="Equation.DSMT4" ShapeID="_x0000_i1209" Type="Embed" r:id="rId344"/>
        </w:object>
      </w:r>
      <w:r>
        <w:rPr>
          <w:sz w:val="21"/>
        </w:rPr>
        <w:t xml:space="preserve">，而非 </w:t>
      </w:r>
      <w:r>
        <w:object>
          <v:shape alt="eqId81dea63b8ce3e51adf66cf7b9982a248" id="_x0000_i1210" o:ole="" style="width:8.79pt;height:9.52pt" type="#_x0000_t75">
            <v:imagedata o:title="eqId81dea63b8ce3e51adf66cf7b9982a248" r:id="rId89"/>
          </v:shape>
          <o:OLEObject DrawAspect="Content" ObjectID="_186" ProgID="Equation.DSMT4" ShapeID="_x0000_i1210" Type="Embed" r:id="rId345"/>
        </w:object>
      </w:r>
      <w:r>
        <w:rPr>
          <w:sz w:val="21"/>
        </w:rPr>
        <w:t>，故C错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、积的乘方等于各因式乘方的积．</w:t>
      </w:r>
      <w:r>
        <w:object>
          <v:shape alt="eqIda5099237d5f6d1e6757ab2b6ce503d97" id="_x0000_i1211" o:ole="" style="width:55.44pt;height:19.14pt" type="#_x0000_t75">
            <v:imagedata o:title="eqIda5099237d5f6d1e6757ab2b6ce503d97" r:id="rId346"/>
          </v:shape>
          <o:OLEObject DrawAspect="Content" ObjectID="_187" ProgID="Equation.DSMT4" ShapeID="_x0000_i1211" Type="Embed" r:id="rId347"/>
        </w:object>
      </w:r>
      <w:r>
        <w:rPr>
          <w:sz w:val="21"/>
        </w:rPr>
        <w:t xml:space="preserve">，而选项D仅对 </w:t>
      </w:r>
      <w:r>
        <w:object>
          <v:shape alt="eqIdd053b14c8588eee2acbbe44fc37a6886" id="_x0000_i1212" o:ole="" style="width:9.68pt;height:11.91pt" type="#_x0000_t75">
            <v:imagedata o:title="eqIdd053b14c8588eee2acbbe44fc37a6886" r:id="rId214"/>
          </v:shape>
          <o:OLEObject DrawAspect="Content" ObjectID="_188" ProgID="Equation.DSMT4" ShapeID="_x0000_i1212" Type="Embed" r:id="rId348"/>
        </w:object>
      </w:r>
      <w:r>
        <w:rPr>
          <w:sz w:val="21"/>
        </w:rPr>
        <w:t xml:space="preserve"> 平方，未对 </w:t>
      </w:r>
      <w:r>
        <w:object>
          <v:shape alt="eqId81dea63b8ce3e51adf66cf7b9982a248" id="_x0000_i1213" o:ole="" style="width:8.79pt;height:9.52pt" type="#_x0000_t75">
            <v:imagedata o:title="eqId81dea63b8ce3e51adf66cf7b9982a248" r:id="rId89"/>
          </v:shape>
          <o:OLEObject DrawAspect="Content" ObjectID="_189" ProgID="Equation.DSMT4" ShapeID="_x0000_i1213" Type="Embed" r:id="rId349"/>
        </w:object>
      </w:r>
      <w:r>
        <w:rPr>
          <w:sz w:val="21"/>
        </w:rPr>
        <w:t xml:space="preserve"> 平方，故D错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B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待定系数法求反比例函数解析式，熟练掌握知识点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已知点的坐标代入反比例函数解析式，直接计算即可求出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的值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点</w:t>
      </w:r>
      <w:r>
        <w:object>
          <v:shape alt="eqId62f6780a44662bfceaf739aa9021af9d" id="_x0000_i1214" o:ole="" style="width:23.75pt;height:17.52pt" type="#_x0000_t75">
            <v:imagedata o:title="eqId62f6780a44662bfceaf739aa9021af9d" r:id="rId47"/>
          </v:shape>
          <o:OLEObject DrawAspect="Content" ObjectID="_190" ProgID="Equation.DSMT4" ShapeID="_x0000_i1214" Type="Embed" r:id="rId350"/>
        </w:object>
      </w:r>
      <w:r>
        <w:rPr>
          <w:sz w:val="21"/>
        </w:rPr>
        <w:t>在反比例函数</w:t>
      </w:r>
      <w:r>
        <w:object>
          <v:shape alt="eqId07854693dd2e33f66030d6106eb6e0ee" id="_x0000_i1215" o:ole="" style="width:27.27pt;height:27.27pt" type="#_x0000_t75">
            <v:imagedata o:title="eqId07854693dd2e33f66030d6106eb6e0ee" r:id="rId49"/>
          </v:shape>
          <o:OLEObject DrawAspect="Content" ObjectID="_191" ProgID="Equation.DSMT4" ShapeID="_x0000_i1215" Type="Embed" r:id="rId351"/>
        </w:object>
      </w:r>
      <w:r>
        <w:rPr>
          <w:sz w:val="21"/>
        </w:rPr>
        <w:t>（</w:t>
      </w:r>
      <w:r>
        <w:object>
          <v:shape alt="eqIdf0a532e15e232cb4b99a8d4d07c89575" id="_x0000_i1216" o:ole="" style="width:8.78pt;height:12.51pt" type="#_x0000_t75">
            <v:imagedata o:title="eqIdf0a532e15e232cb4b99a8d4d07c89575" r:id="rId51"/>
          </v:shape>
          <o:OLEObject DrawAspect="Content" ObjectID="_192" ProgID="Equation.DSMT4" ShapeID="_x0000_i1216" Type="Embed" r:id="rId352"/>
        </w:object>
      </w:r>
      <w:r>
        <w:rPr>
          <w:sz w:val="21"/>
        </w:rPr>
        <w:t>为常数，且</w:t>
      </w:r>
      <w:r>
        <w:object>
          <v:shape alt="eqIdf2c80c26a794a844127aae7dee87c93b" id="_x0000_i1217" o:ole="" style="width:24.61pt;height:12.09pt" type="#_x0000_t75">
            <v:imagedata o:title="eqIdf2c80c26a794a844127aae7dee87c93b" r:id="rId53"/>
          </v:shape>
          <o:OLEObject DrawAspect="Content" ObjectID="_193" ProgID="Equation.DSMT4" ShapeID="_x0000_i1217" Type="Embed" r:id="rId353"/>
        </w:object>
      </w:r>
      <w:r>
        <w:rPr>
          <w:sz w:val="21"/>
        </w:rPr>
        <w:t>）的图象上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将</w:t>
      </w:r>
      <w:r>
        <w:object>
          <v:shape alt="eqId9b384412acba251d87902ab928902f16" id="_x0000_i1218" o:ole="" style="width:22.86pt;height:12.31pt" type="#_x0000_t75">
            <v:imagedata o:title="eqId9b384412acba251d87902ab928902f16" r:id="rId354"/>
          </v:shape>
          <o:OLEObject DrawAspect="Content" ObjectID="_194" ProgID="Equation.DSMT4" ShapeID="_x0000_i1218" Type="Embed" r:id="rId355"/>
        </w:object>
      </w:r>
      <w:r>
        <w:rPr>
          <w:sz w:val="21"/>
        </w:rPr>
        <w:t>，</w:t>
      </w:r>
      <w:r>
        <w:object>
          <v:shape alt="eqId107babba45f110012183dc4dc54490f7" id="_x0000_i1219" o:ole="" style="width:25.51pt;height:14.11pt" type="#_x0000_t75">
            <v:imagedata o:title="eqId107babba45f110012183dc4dc54490f7" r:id="rId356"/>
          </v:shape>
          <o:OLEObject DrawAspect="Content" ObjectID="_195" ProgID="Equation.DSMT4" ShapeID="_x0000_i1219" Type="Embed" r:id="rId357"/>
        </w:object>
      </w:r>
      <w:r>
        <w:rPr>
          <w:sz w:val="21"/>
        </w:rPr>
        <w:t>代入</w:t>
      </w:r>
      <w:r>
        <w:object>
          <v:shape alt="eqId07854693dd2e33f66030d6106eb6e0ee" id="_x0000_i1220" o:ole="" style="width:27.27pt;height:27.27pt" type="#_x0000_t75">
            <v:imagedata o:title="eqId07854693dd2e33f66030d6106eb6e0ee" r:id="rId49"/>
          </v:shape>
          <o:OLEObject DrawAspect="Content" ObjectID="_196" ProgID="Equation.DSMT4" ShapeID="_x0000_i1220" Type="Embed" r:id="rId358"/>
        </w:object>
      </w:r>
      <w:r>
        <w:rPr>
          <w:sz w:val="21"/>
        </w:rPr>
        <w:t>，得：</w:t>
      </w:r>
      <w:r>
        <w:object>
          <v:shape alt="eqId7b0f036dac988b7d86556d103205904f" id="_x0000_i1221" o:ole="" style="width:26.4pt;height:27.28pt" type="#_x0000_t75">
            <v:imagedata o:title="eqId7b0f036dac988b7d86556d103205904f" r:id="rId359"/>
          </v:shape>
          <o:OLEObject DrawAspect="Content" ObjectID="_197" ProgID="Equation.DSMT4" ShapeID="_x0000_i1221" Type="Embed" r:id="rId360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f8e69866076dcff686a05e9e91e61e68" id="_x0000_i1222" o:ole="" style="width:24.61pt;height:12.33pt" type="#_x0000_t75">
            <v:imagedata o:title="eqIdf8e69866076dcff686a05e9e91e61e68" r:id="rId361"/>
          </v:shape>
          <o:OLEObject DrawAspect="Content" ObjectID="_198" ProgID="Equation.DSMT4" ShapeID="_x0000_i1222" Type="Embed" r:id="rId362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D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由三视图判断几何体，解题关键是掌握常见几何体三视图特征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三视图条件分析判断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根据主视图和左视图为矩形判断出是柱体，根据俯视图是圆形可判断出这个几何体应该是圆柱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C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多边形的内角和公式，掌握</w:t>
      </w:r>
      <w:r>
        <w:object>
          <v:shape alt="eqIdb6a24198bd04c29321ae5dc5a28fe421" id="_x0000_i1223" o:ole="" style="width:8.79pt;height:9.31pt" type="#_x0000_t75">
            <v:imagedata o:title="eqIdb6a24198bd04c29321ae5dc5a28fe421" r:id="rId113"/>
          </v:shape>
          <o:OLEObject DrawAspect="Content" ObjectID="_199" ProgID="Equation.DSMT4" ShapeID="_x0000_i1223" Type="Embed" r:id="rId363"/>
        </w:object>
      </w:r>
      <w:r>
        <w:rPr>
          <w:sz w:val="21"/>
        </w:rPr>
        <w:t>边形内角和为</w:t>
      </w:r>
      <w:r>
        <w:object>
          <v:shape alt="eqId5e49944e4820b3cc72f9649b7963e744" id="_x0000_i1224" o:ole="" style="width:58.05pt;height:17.81pt" type="#_x0000_t75">
            <v:imagedata o:title="eqId5e49944e4820b3cc72f9649b7963e744" r:id="rId364"/>
          </v:shape>
          <o:OLEObject DrawAspect="Content" ObjectID="_200" ProgID="Equation.DSMT4" ShapeID="_x0000_i1224" Type="Embed" r:id="rId365"/>
        </w:object>
      </w:r>
      <w:r>
        <w:rPr>
          <w:sz w:val="21"/>
        </w:rPr>
        <w:t>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多边形的内角和公式直接计算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由题意得：</w:t>
      </w:r>
      <w:r>
        <w:object>
          <v:shape alt="eqId3ba5e03fba6e5d9b8d45f8ca0920a942" id="_x0000_i1225" o:ole="" style="width:131.12pt;height:17.79pt" type="#_x0000_t75">
            <v:imagedata o:title="eqId3ba5e03fba6e5d9b8d45f8ca0920a942" r:id="rId366"/>
          </v:shape>
          <o:OLEObject DrawAspect="Content" ObjectID="_201" ProgID="Equation.DSMT4" ShapeID="_x0000_i1225" Type="Embed" r:id="rId367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A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相似三角形的判定与性质，熟练掌握相似三角形的判定和性质是解题的关键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alt="eqIdc436f108fd4921dae15ecff19270237e" id="_x0000_i1226" o:ole="" style="width:45.74pt;height:12.27pt" type="#_x0000_t75">
            <v:imagedata o:title="eqIdc436f108fd4921dae15ecff19270237e" r:id="rId72"/>
          </v:shape>
          <o:OLEObject DrawAspect="Content" ObjectID="_202" ProgID="Equation.DSMT4" ShapeID="_x0000_i1226" Type="Embed" r:id="rId368"/>
        </w:object>
      </w:r>
      <w:r>
        <w:rPr>
          <w:sz w:val="21"/>
        </w:rPr>
        <w:t>证</w:t>
      </w:r>
      <w:r>
        <w:object>
          <v:shape alt="eqId3e685cffae41a4f4c752efd79fb0c3af" id="_x0000_i1227" o:ole="" style="width:77.44pt;height:12.58pt" type="#_x0000_t75">
            <v:imagedata o:title="eqId3e685cffae41a4f4c752efd79fb0c3af" r:id="rId369"/>
          </v:shape>
          <o:OLEObject DrawAspect="Content" ObjectID="_203" ProgID="Equation.DSMT4" ShapeID="_x0000_i1227" Type="Embed" r:id="rId370"/>
        </w:object>
      </w:r>
      <w:r>
        <w:rPr>
          <w:sz w:val="21"/>
        </w:rPr>
        <w:t>，利用相似三角形对应边成比例，结合</w:t>
      </w:r>
      <w:r>
        <w:object>
          <v:shape alt="eqId82c30e506a480088d2da077839b03bd7" id="_x0000_i1228" o:ole="" style="width:37.82pt;height:27.29pt" type="#_x0000_t75">
            <v:imagedata o:title="eqId82c30e506a480088d2da077839b03bd7" r:id="rId74"/>
          </v:shape>
          <o:OLEObject DrawAspect="Content" ObjectID="_204" ProgID="Equation.DSMT4" ShapeID="_x0000_i1228" Type="Embed" r:id="rId371"/>
        </w:object>
      </w:r>
      <w:r>
        <w:rPr>
          <w:sz w:val="21"/>
        </w:rPr>
        <w:t>，得出结论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c436f108fd4921dae15ecff19270237e" id="_x0000_i1229" o:ole="" style="width:45.74pt;height:12.27pt" type="#_x0000_t75">
            <v:imagedata o:title="eqIdc436f108fd4921dae15ecff19270237e" r:id="rId72"/>
          </v:shape>
          <o:OLEObject DrawAspect="Content" ObjectID="_205" ProgID="Equation.DSMT4" ShapeID="_x0000_i1229" Type="Embed" r:id="rId372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02e836344156ea835d7d4e9b4120fe8" id="_x0000_i1230" o:ole="" style="width:57.18pt;height:11.97pt" type="#_x0000_t75">
            <v:imagedata o:title="eqId102e836344156ea835d7d4e9b4120fe8" r:id="rId373"/>
          </v:shape>
          <o:OLEObject DrawAspect="Content" ObjectID="_206" ProgID="Equation.DSMT4" ShapeID="_x0000_i1230" Type="Embed" r:id="rId374"/>
        </w:object>
      </w:r>
      <w:r>
        <w:rPr>
          <w:sz w:val="21"/>
        </w:rPr>
        <w:t>，</w:t>
      </w:r>
      <w:r>
        <w:object>
          <v:shape alt="eqIda438fe61c5d141d76d887b6fc2e8aaa7" id="_x0000_i1231" o:ole="" style="width:58.05pt;height:12.53pt" type="#_x0000_t75">
            <v:imagedata o:title="eqIda438fe61c5d141d76d887b6fc2e8aaa7" r:id="rId375"/>
          </v:shape>
          <o:OLEObject DrawAspect="Content" ObjectID="_207" ProgID="Equation.DSMT4" ShapeID="_x0000_i1231" Type="Embed" r:id="rId376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e685cffae41a4f4c752efd79fb0c3af" id="_x0000_i1232" o:ole="" style="width:77.44pt;height:12.58pt" type="#_x0000_t75">
            <v:imagedata o:title="eqId3e685cffae41a4f4c752efd79fb0c3af" r:id="rId369"/>
          </v:shape>
          <o:OLEObject DrawAspect="Content" ObjectID="_208" ProgID="Equation.DSMT4" ShapeID="_x0000_i1232" Type="Embed" r:id="rId377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2d60709038e6dde343d4589207eb09d" id="_x0000_i1233" o:ole="" style="width:47.52pt;height:27.06pt" type="#_x0000_t75">
            <v:imagedata o:title="eqId02d60709038e6dde343d4589207eb09d" r:id="rId378"/>
          </v:shape>
          <o:OLEObject DrawAspect="Content" ObjectID="_209" ProgID="Equation.DSMT4" ShapeID="_x0000_i1233" Type="Embed" r:id="rId379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82c30e506a480088d2da077839b03bd7" id="_x0000_i1234" o:ole="" style="width:37.82pt;height:27.29pt" type="#_x0000_t75">
            <v:imagedata o:title="eqId82c30e506a480088d2da077839b03bd7" r:id="rId74"/>
          </v:shape>
          <o:OLEObject DrawAspect="Content" ObjectID="_210" ProgID="Equation.DSMT4" ShapeID="_x0000_i1234" Type="Embed" r:id="rId380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82ce0700649b66a6fd9336b6814f755" id="_x0000_i1235" o:ole="" style="width:37.82pt;height:27.21pt" type="#_x0000_t75">
            <v:imagedata o:title="eqIdd82ce0700649b66a6fd9336b6814f755" r:id="rId381"/>
          </v:shape>
          <o:OLEObject DrawAspect="Content" ObjectID="_211" ProgID="Equation.DSMT4" ShapeID="_x0000_i1235" Type="Embed" r:id="rId382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D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</w:t>
      </w:r>
      <w:r>
        <w:rPr>
          <w:sz w:val="21"/>
        </w:rPr>
        <w:t>函数自变量的取值范围</w:t>
      </w:r>
      <w:r>
        <w:rPr>
          <w:sz w:val="21"/>
        </w:rPr>
        <w:t>，解题关键是依据“分母不为0”列不等式求解 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分母不等于0得到</w:t>
      </w:r>
      <w:r>
        <w:object>
          <v:shape alt="eqId096dc6496e42b5b9813714d1d08413ab" id="_x0000_i1236" o:ole="" style="width:33.41pt;height:12.45pt" type="#_x0000_t75">
            <v:imagedata o:title="eqId096dc6496e42b5b9813714d1d08413ab" r:id="rId383"/>
          </v:shape>
          <o:OLEObject DrawAspect="Content" ObjectID="_212" ProgID="Equation.DSMT4" ShapeID="_x0000_i1236" Type="Embed" r:id="rId384"/>
        </w:object>
      </w:r>
      <w:r>
        <w:rPr>
          <w:sz w:val="21"/>
        </w:rPr>
        <w:t>，求解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函数</w:t>
      </w:r>
      <w:r>
        <w:object>
          <v:shape alt="eqId65bd963b750b4223c3dc9e6c60739d60" id="_x0000_i1237" o:ole="" style="width:39.58pt;height:27.05pt" type="#_x0000_t75">
            <v:imagedata o:title="eqId65bd963b750b4223c3dc9e6c60739d60" r:id="rId87"/>
          </v:shape>
          <o:OLEObject DrawAspect="Content" ObjectID="_213" ProgID="Equation.DSMT4" ShapeID="_x0000_i1237" Type="Embed" r:id="rId385"/>
        </w:object>
      </w:r>
      <w:r>
        <w:rPr>
          <w:sz w:val="21"/>
        </w:rPr>
        <w:t>的分母为</w:t>
      </w:r>
      <w:r>
        <w:object>
          <v:shape alt="eqId8b454f0a5370fb864bca58b23541d484" id="_x0000_i1238" o:ole="" style="width:18.46pt;height:12.52pt" type="#_x0000_t75">
            <v:imagedata o:title="eqId8b454f0a5370fb864bca58b23541d484" r:id="rId386"/>
          </v:shape>
          <o:OLEObject DrawAspect="Content" ObjectID="_214" ProgID="Equation.DSMT4" ShapeID="_x0000_i1238" Type="Embed" r:id="rId38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分母</w:t>
      </w:r>
      <w:r>
        <w:object>
          <v:shape alt="eqId4c0302e350496f78239c1e47aa60d66b" id="_x0000_i1239" o:ole="" style="width:33.41pt;height:12.37pt" type="#_x0000_t75">
            <v:imagedata o:title="eqId4c0302e350496f78239c1e47aa60d66b" r:id="rId388"/>
          </v:shape>
          <o:OLEObject DrawAspect="Content" ObjectID="_215" ProgID="Equation.DSMT4" ShapeID="_x0000_i1239" Type="Embed" r:id="rId389"/>
        </w:object>
      </w:r>
      <w:r>
        <w:rPr>
          <w:sz w:val="21"/>
        </w:rPr>
        <w:t>时，分式无意义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96dc6496e42b5b9813714d1d08413ab" id="_x0000_i1240" o:ole="" style="width:33.41pt;height:12.45pt" type="#_x0000_t75">
            <v:imagedata o:title="eqId096dc6496e42b5b9813714d1d08413ab" r:id="rId383"/>
          </v:shape>
          <o:OLEObject DrawAspect="Content" ObjectID="_216" ProgID="Equation.DSMT4" ShapeID="_x0000_i1240" Type="Embed" r:id="rId39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0e30c903d8f8a05332af0b19e7e40df3" id="_x0000_i1241" o:ole="" style="width:22.86pt;height:12.41pt" type="#_x0000_t75">
            <v:imagedata o:title="eqId0e30c903d8f8a05332af0b19e7e40df3" r:id="rId97"/>
          </v:shape>
          <o:OLEObject DrawAspect="Content" ObjectID="_217" ProgID="Equation.DSMT4" ShapeID="_x0000_i1241" Type="Embed" r:id="rId391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自变量</w:t>
      </w:r>
      <w:r>
        <w:object>
          <v:shape alt="eqId81dea63b8ce3e51adf66cf7b9982a248" id="_x0000_i1242" o:ole="" style="width:8.79pt;height:9.52pt" type="#_x0000_t75">
            <v:imagedata o:title="eqId81dea63b8ce3e51adf66cf7b9982a248" r:id="rId89"/>
          </v:shape>
          <o:OLEObject DrawAspect="Content" ObjectID="_218" ProgID="Equation.DSMT4" ShapeID="_x0000_i1242" Type="Embed" r:id="rId392"/>
        </w:object>
      </w:r>
      <w:r>
        <w:rPr>
          <w:sz w:val="21"/>
        </w:rPr>
        <w:t>的取值范围是</w:t>
      </w:r>
      <w:r>
        <w:object>
          <v:shape alt="eqId0e30c903d8f8a05332af0b19e7e40df3" id="_x0000_i1243" o:ole="" style="width:22.86pt;height:12.41pt" type="#_x0000_t75">
            <v:imagedata o:title="eqId0e30c903d8f8a05332af0b19e7e40df3" r:id="rId97"/>
          </v:shape>
          <o:OLEObject DrawAspect="Content" ObjectID="_219" ProgID="Equation.DSMT4" ShapeID="_x0000_i1243" Type="Embed" r:id="rId39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C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轴对称图形的识别，解题的关键在于熟练掌握：在平面内，一个图形沿一条直线折叠，直线两旁的部分能够完全重合的图形叫做轴对称图形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轴对称图形的定义即可求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根据轴对称图形的定义可得只有“中”字是轴对称图形，符合题意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C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众数的概念，需确定数据中出现次数最多的数是众数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众数的概念即可求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将题目中的成绩按出现次数统计：70分出现1次；80分出现3次；90分出现5次； 100分出现1次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其中90分出现的次数最多（5次）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这组数据的众数是90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A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与单项式有关的规律探索，观察可知，每一个代数式都是只含有字母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单项式，其中系数是从1开始的连续的奇数，据此规律求解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第1个代数式为</w:t>
      </w:r>
      <w:r>
        <w:object>
          <v:shape alt="eqId0a6936d370d6a238a608ca56f87198de" id="_x0000_i1244" o:ole="" style="width:8.79pt;height:9.67pt" type="#_x0000_t75">
            <v:imagedata o:title="eqId0a6936d370d6a238a608ca56f87198de" r:id="rId103"/>
          </v:shape>
          <o:OLEObject DrawAspect="Content" ObjectID="_220" ProgID="Equation.DSMT4" ShapeID="_x0000_i1244" Type="Embed" r:id="rId394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2个代数式为</w:t>
      </w:r>
      <w:r>
        <w:object>
          <v:shape alt="eqId9878a063abcb6098d10560f2bf2d4b71" id="_x0000_i1245" o:ole="" style="width:14.07pt;height:12.73pt" type="#_x0000_t75">
            <v:imagedata o:title="eqId9878a063abcb6098d10560f2bf2d4b71" r:id="rId105"/>
          </v:shape>
          <o:OLEObject DrawAspect="Content" ObjectID="_221" ProgID="Equation.DSMT4" ShapeID="_x0000_i1245" Type="Embed" r:id="rId39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3个代数式为</w:t>
      </w:r>
      <w:r>
        <w:object>
          <v:shape alt="eqIdad52beba3181bfc922d5c59d73a5a11a" id="_x0000_i1246" o:ole="" style="width:14.06pt;height:12.72pt" type="#_x0000_t75">
            <v:imagedata o:title="eqIdad52beba3181bfc922d5c59d73a5a11a" r:id="rId107"/>
          </v:shape>
          <o:OLEObject DrawAspect="Content" ObjectID="_222" ProgID="Equation.DSMT4" ShapeID="_x0000_i1246" Type="Embed" r:id="rId396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4个代数式为</w:t>
      </w:r>
      <w:r>
        <w:object>
          <v:shape alt="eqId0cce486a6b5a8b924f57aff7106a7cb3" id="_x0000_i1247" o:ole="" style="width:14.07pt;height:12.73pt" type="#_x0000_t75">
            <v:imagedata o:title="eqId0cce486a6b5a8b924f57aff7106a7cb3" r:id="rId109"/>
          </v:shape>
          <o:OLEObject DrawAspect="Content" ObjectID="_223" ProgID="Equation.DSMT4" ShapeID="_x0000_i1247" Type="Embed" r:id="rId397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5个代数式为</w:t>
      </w:r>
      <w:r>
        <w:object>
          <v:shape alt="eqId8872e34889a43f3ea33b35cf157f72ad" id="_x0000_i1248" o:ole="" style="width:14.06pt;height:12.72pt" type="#_x0000_t75">
            <v:imagedata o:title="eqId8872e34889a43f3ea33b35cf157f72ad" r:id="rId111"/>
          </v:shape>
          <o:OLEObject DrawAspect="Content" ObjectID="_224" ProgID="Equation.DSMT4" ShapeID="_x0000_i1248" Type="Embed" r:id="rId39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……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以此类推，可知，第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个代数式是</w:t>
      </w:r>
      <w:r>
        <w:object>
          <v:shape alt="eqId3a0d1168570a6d285679ad3e34b8cfae" id="_x0000_i1249" o:ole="" style="width:41.34pt;height:17.72pt" type="#_x0000_t75">
            <v:imagedata o:title="eqId3a0d1168570a6d285679ad3e34b8cfae" r:id="rId399"/>
          </v:shape>
          <o:OLEObject DrawAspect="Content" ObjectID="_225" ProgID="Equation.DSMT4" ShapeID="_x0000_i1249" Type="Embed" r:id="rId400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B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圆锥的计算，解题的关键是了解圆锥的底面周长等于侧面展开扇形的弧长，难度不大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圆锥底面圆半径为</w:t>
      </w:r>
      <w:r>
        <w:object>
          <v:shape alt="eqId11bc05f41215f9894e11d1df0465751a" id="_x0000_i1250" o:ole="" style="width:7.93pt;height:7.93pt" type="#_x0000_t75">
            <v:imagedata o:title="eqId11bc05f41215f9894e11d1df0465751a" r:id="rId401"/>
          </v:shape>
          <o:OLEObject DrawAspect="Content" ObjectID="_226" ProgID="Equation.DSMT4" ShapeID="_x0000_i1250" Type="Embed" r:id="rId402"/>
        </w:object>
      </w:r>
      <w:r>
        <w:rPr>
          <w:sz w:val="21"/>
        </w:rPr>
        <w:t>，根据圆锥侧面展开图的扇形弧长等于底面圆的周长得到</w:t>
      </w:r>
      <w:r>
        <w:object>
          <v:shape alt="eqIdf0ef25e05b17a8c3d96b244c88b10e32" id="_x0000_i1251" o:ole="" style="width:68.61pt;height:27.45pt" type="#_x0000_t75">
            <v:imagedata o:title="eqIdf0ef25e05b17a8c3d96b244c88b10e32" r:id="rId403"/>
          </v:shape>
          <o:OLEObject DrawAspect="Content" ObjectID="_227" ProgID="Equation.DSMT4" ShapeID="_x0000_i1251" Type="Embed" r:id="rId404"/>
        </w:object>
      </w:r>
      <w:r>
        <w:rPr>
          <w:sz w:val="21"/>
        </w:rPr>
        <w:t>，即可求解半径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圆锥底面圆半径为</w:t>
      </w:r>
      <w:r>
        <w:object>
          <v:shape alt="eqId11bc05f41215f9894e11d1df0465751a" id="_x0000_i1252" o:ole="" style="width:7.93pt;height:7.93pt" type="#_x0000_t75">
            <v:imagedata o:title="eqId11bc05f41215f9894e11d1df0465751a" r:id="rId401"/>
          </v:shape>
          <o:OLEObject DrawAspect="Content" ObjectID="_228" ProgID="Equation.DSMT4" ShapeID="_x0000_i1252" Type="Embed" r:id="rId405"/>
        </w:object>
      </w:r>
      <w:r>
        <w:rPr>
          <w:sz w:val="21"/>
        </w:rPr>
        <w:t xml:space="preserve">， 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得：</w:t>
      </w:r>
      <w:r>
        <w:object>
          <v:shape alt="eqIdf0ef25e05b17a8c3d96b244c88b10e32" id="_x0000_i1253" o:ole="" style="width:68.61pt;height:27.45pt" type="#_x0000_t75">
            <v:imagedata o:title="eqIdf0ef25e05b17a8c3d96b244c88b10e32" r:id="rId403"/>
          </v:shape>
          <o:OLEObject DrawAspect="Content" ObjectID="_229" ProgID="Equation.DSMT4" ShapeID="_x0000_i1253" Type="Embed" r:id="rId406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ad13ede99ba41b8f29833fc3768a3b6f" id="_x0000_i1254" o:ole="" style="width:28.12pt;height:12.43pt" type="#_x0000_t75">
            <v:imagedata o:title="eqIdad13ede99ba41b8f29833fc3768a3b6f" r:id="rId407"/>
          </v:shape>
          <o:OLEObject DrawAspect="Content" ObjectID="_230" ProgID="Equation.DSMT4" ShapeID="_x0000_i1254" Type="Embed" r:id="rId40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，该圆锥的底面圆半径为</w:t>
      </w:r>
      <w:r>
        <w:object>
          <v:shape alt="eqIdb8c280b0355df216440f40aefdcafcbe" id="_x0000_i1255" o:ole="" style="width:25.51pt;height:12.43pt" type="#_x0000_t75">
            <v:imagedata o:title="eqIdb8c280b0355df216440f40aefdcafcbe" r:id="rId129"/>
          </v:shape>
          <o:OLEObject DrawAspect="Content" ObjectID="_231" ProgID="Equation.DSMT4" ShapeID="_x0000_i1255" Type="Embed" r:id="rId409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A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一元二次方程的实际应用，涉及平均增长率问题，正确理解题意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题意，3月到5月共经过两个月，每个月的增长率为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则5月份的盈利为3月份的盈利乘以</w:t>
      </w:r>
      <w:r>
        <w:object>
          <v:shape alt="eqId24cd935d0f1d7ccab21b00591c6e93b3" id="_x0000_i1256" o:ole="" style="width:33.44pt;height:19.32pt;mso-position-horizontal-relative:page;mso-position-vertical-relative:page" type="#_x0000_t75">
            <v:imagedata o:title="eqId24cd935d0f1d7ccab21b00591c6e93b3" r:id="rId410"/>
          </v:shape>
          <o:OLEObject DrawAspect="Content" ObjectID="_232" ProgID="Equation.DSMT4" ShapeID="_x0000_i1256" Type="Embed" r:id="rId411"/>
        </w:object>
      </w:r>
      <w:r>
        <w:rPr>
          <w:sz w:val="21"/>
        </w:rPr>
        <w:t>，即可建立方程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设该书店每月盈利的平均增长率为</w:t>
      </w:r>
      <w:r>
        <w:object>
          <v:shape alt="eqId81dea63b8ce3e51adf66cf7b9982a248" id="_x0000_i1257" o:ole="" style="width:8.79pt;height:9.52pt" type="#_x0000_t75">
            <v:imagedata o:title="eqId81dea63b8ce3e51adf66cf7b9982a248" r:id="rId89"/>
          </v:shape>
          <o:OLEObject DrawAspect="Content" ObjectID="_233" ProgID="Equation.DSMT4" ShapeID="_x0000_i1257" Type="Embed" r:id="rId412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由题意得： </w:t>
      </w:r>
      <w:r>
        <w:object>
          <v:shape alt="eqIde2794777e9aa076b05bf2e2fd572d121" id="_x0000_i1258" o:ole="" style="width:88pt;height:19.19pt" type="#_x0000_t75">
            <v:imagedata o:title="eqIde2794777e9aa076b05bf2e2fd572d121" r:id="rId136"/>
          </v:shape>
          <o:OLEObject DrawAspect="Content" ObjectID="_234" ProgID="Equation.DSMT4" ShapeID="_x0000_i1258" Type="Embed" r:id="rId41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D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锐角三角函数的定义，掌握正弦等于锐角的对边与斜边的比值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直接由正弦的定义即可求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7e3262fc038bbec5e7c8cc47df08bef7" id="_x0000_i1259" o:ole="" style="width:43.96pt;height:12.28pt" type="#_x0000_t75">
            <v:imagedata o:title="eqId7e3262fc038bbec5e7c8cc47df08bef7" r:id="rId146"/>
          </v:shape>
          <o:OLEObject DrawAspect="Content" ObjectID="_235" ProgID="Equation.DSMT4" ShapeID="_x0000_i1259" Type="Embed" r:id="rId414"/>
        </w:object>
      </w:r>
      <w:r>
        <w:rPr>
          <w:sz w:val="21"/>
        </w:rPr>
        <w:t>，</w:t>
      </w:r>
      <w:r>
        <w:object>
          <v:shape alt="eqId1f4f498064bd939fd20825c45e15302e" id="_x0000_i1260" o:ole="" style="width:71.25pt;height:13.85pt" type="#_x0000_t75">
            <v:imagedata o:title="eqId1f4f498064bd939fd20825c45e15302e" r:id="rId148"/>
          </v:shape>
          <o:OLEObject DrawAspect="Content" ObjectID="_236" ProgID="Equation.DSMT4" ShapeID="_x0000_i1260" Type="Embed" r:id="rId41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在</w:t>
      </w:r>
      <w:r>
        <w:object>
          <v:shape alt="eqIddd967903ed5a6f640a5b801ec8be0070" id="_x0000_i1261" o:ole="" style="width:44.86pt;height:12.53pt" type="#_x0000_t75">
            <v:imagedata o:title="eqIddd967903ed5a6f640a5b801ec8be0070" r:id="rId144"/>
          </v:shape>
          <o:OLEObject DrawAspect="Content" ObjectID="_237" ProgID="Equation.DSMT4" ShapeID="_x0000_i1261" Type="Embed" r:id="rId416"/>
        </w:object>
      </w:r>
      <w:r>
        <w:rPr>
          <w:sz w:val="21"/>
        </w:rPr>
        <w:t>中，</w:t>
      </w:r>
      <w:r>
        <w:object>
          <v:shape alt="eqId2c748ef890f21c66ece2a3ec757352d6" id="_x0000_i1262" o:ole="" style="width:72.13pt;height:27.2pt" type="#_x0000_t75">
            <v:imagedata o:title="eqId2c748ef890f21c66ece2a3ec757352d6" r:id="rId417"/>
          </v:shape>
          <o:OLEObject DrawAspect="Content" ObjectID="_238" ProgID="Equation.DSMT4" ShapeID="_x0000_i1262" Type="Embed" r:id="rId41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D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object>
          <v:shape alt="eqIdd91e07104b699c4012be2d26160976a2" id="_x0000_i1263" o:ole="" style="width:7.91pt;height:12.25pt" type="#_x0000_t75">
            <v:imagedata o:title="eqIdd91e07104b699c4012be2d26160976a2" r:id="rId266"/>
          </v:shape>
          <o:OLEObject DrawAspect="Content" ObjectID="_239" ProgID="Equation.DSMT4" ShapeID="_x0000_i1263" Type="Embed" r:id="rId419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点和圆的位置关系，根据点到圆心的距离和圆的半径之间的数量关系，即可判断点和圆的位置关系，解题的关键是理解设点到圆心的距离为</w:t>
      </w:r>
      <w:r>
        <w:object>
          <v:shape alt="eqId5c02bc0c74292b1e8f395f90935d3174" id="_x0000_i1264" o:ole="" style="width:9.67pt;height:12.31pt" type="#_x0000_t75">
            <v:imagedata o:title="eqId5c02bc0c74292b1e8f395f90935d3174" r:id="rId420"/>
          </v:shape>
          <o:OLEObject DrawAspect="Content" ObjectID="_240" ProgID="Equation.DSMT4" ShapeID="_x0000_i1264" Type="Embed" r:id="rId421"/>
        </w:object>
      </w:r>
      <w:r>
        <w:rPr>
          <w:sz w:val="21"/>
        </w:rPr>
        <w:t>，圆的半径为</w:t>
      </w:r>
      <w:r>
        <w:object>
          <v:shape alt="eqId11bc05f41215f9894e11d1df0465751a" id="_x0000_i1265" o:ole="" style="width:7.93pt;height:7.93pt" type="#_x0000_t75">
            <v:imagedata o:title="eqId11bc05f41215f9894e11d1df0465751a" r:id="rId401"/>
          </v:shape>
          <o:OLEObject DrawAspect="Content" ObjectID="_241" ProgID="Equation.DSMT4" ShapeID="_x0000_i1265" Type="Embed" r:id="rId422"/>
        </w:object>
      </w:r>
      <w:r>
        <w:rPr>
          <w:sz w:val="21"/>
        </w:rPr>
        <w:t>，若点在圆外，则</w:t>
      </w:r>
      <w:r>
        <w:object>
          <v:shape alt="eqId0e90166c616503281ffed6bd7da3253e" id="_x0000_i1266" o:ole="" style="width:27.26pt;height:13.28pt" type="#_x0000_t75">
            <v:imagedata o:title="eqId0e90166c616503281ffed6bd7da3253e" r:id="rId423"/>
          </v:shape>
          <o:OLEObject DrawAspect="Content" ObjectID="_242" ProgID="Equation.DSMT4" ShapeID="_x0000_i1266" Type="Embed" r:id="rId424"/>
        </w:object>
      </w:r>
      <w:r>
        <w:rPr>
          <w:sz w:val="21"/>
        </w:rPr>
        <w:t>时，当点在圆上时，则</w:t>
      </w:r>
      <w:r>
        <w:object>
          <v:shape alt="eqIdee8d690e680ddd8130300989cfea31ec" id="_x0000_i1267" o:ole="" style="width:24.61pt;height:12.04pt" type="#_x0000_t75">
            <v:imagedata o:title="eqIdee8d690e680ddd8130300989cfea31ec" r:id="rId425"/>
          </v:shape>
          <o:OLEObject DrawAspect="Content" ObjectID="_243" ProgID="Equation.DSMT4" ShapeID="_x0000_i1267" Type="Embed" r:id="rId426"/>
        </w:object>
      </w:r>
      <w:r>
        <w:rPr>
          <w:sz w:val="21"/>
        </w:rPr>
        <w:t>时；当点在圆内时，则</w:t>
      </w:r>
      <w:r>
        <w:object>
          <v:shape alt="eqIdb2c063cc4b7319746b12fa2400af7e39" id="_x0000_i1268" o:ole="" style="width:24.61pt;height:12.28pt" type="#_x0000_t75">
            <v:imagedata o:title="eqIdb2c063cc4b7319746b12fa2400af7e39" r:id="rId427"/>
          </v:shape>
          <o:OLEObject DrawAspect="Content" ObjectID="_244" ProgID="Equation.DSMT4" ShapeID="_x0000_i1268" Type="Embed" r:id="rId428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点</w:t>
      </w:r>
      <w:r>
        <w:object>
          <v:shape alt="eqIddad2a36927223bd70f426ba06aea4b45" id="_x0000_i1269" o:ole="" style="width:9.68pt;height:10.42pt" type="#_x0000_t75">
            <v:imagedata o:title="eqIddad2a36927223bd70f426ba06aea4b45" r:id="rId164"/>
          </v:shape>
          <o:OLEObject DrawAspect="Content" ObjectID="_245" ProgID="Equation.DSMT4" ShapeID="_x0000_i1269" Type="Embed" r:id="rId429"/>
        </w:object>
      </w:r>
      <w:r>
        <w:rPr>
          <w:sz w:val="21"/>
        </w:rPr>
        <w:t>在</w:t>
      </w:r>
      <w:r>
        <w:object>
          <v:shape alt="eqId3d97cdc586744d208b6f69c9813af977" id="_x0000_i1270" o:ole="" style="width:19.36pt;height:13.2pt" type="#_x0000_t75">
            <v:imagedata o:title="eqId3d97cdc586744d208b6f69c9813af977" r:id="rId160"/>
          </v:shape>
          <o:OLEObject DrawAspect="Content" ObjectID="_246" ProgID="Equation.DSMT4" ShapeID="_x0000_i1270" Type="Embed" r:id="rId430"/>
        </w:object>
      </w:r>
      <w:r>
        <w:rPr>
          <w:sz w:val="21"/>
        </w:rPr>
        <w:t>上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dad2a36927223bd70f426ba06aea4b45" id="_x0000_i1271" o:ole="" style="width:9.68pt;height:10.42pt" type="#_x0000_t75">
            <v:imagedata o:title="eqIddad2a36927223bd70f426ba06aea4b45" r:id="rId164"/>
          </v:shape>
          <o:OLEObject DrawAspect="Content" ObjectID="_247" ProgID="Equation.DSMT4" ShapeID="_x0000_i1271" Type="Embed" r:id="rId431"/>
        </w:object>
      </w:r>
      <w:r>
        <w:rPr>
          <w:sz w:val="21"/>
        </w:rPr>
        <w:t>到圆心</w:t>
      </w:r>
      <w:r>
        <w:object>
          <v:shape alt="eqId1dde8112e8eb968fd042418dd632759e" id="_x0000_i1272" o:ole="" style="width:10.55pt;height:12.81pt" type="#_x0000_t75">
            <v:imagedata o:title="eqId1dde8112e8eb968fd042418dd632759e" r:id="rId168"/>
          </v:shape>
          <o:OLEObject DrawAspect="Content" ObjectID="_248" ProgID="Equation.DSMT4" ShapeID="_x0000_i1272" Type="Embed" r:id="rId432"/>
        </w:object>
      </w:r>
      <w:r>
        <w:rPr>
          <w:sz w:val="21"/>
        </w:rPr>
        <w:t>的距离为</w:t>
      </w:r>
      <w:r>
        <w:object>
          <v:shape alt="eqIdf3a9eed64d225267a58cd001db67e2a3" id="_x0000_i1273" o:ole="" style="width:21.11pt;height:12.27pt" type="#_x0000_t75">
            <v:imagedata o:title="eqIdf3a9eed64d225267a58cd001db67e2a3" r:id="rId162"/>
          </v:shape>
          <o:OLEObject DrawAspect="Content" ObjectID="_249" ProgID="Equation.DSMT4" ShapeID="_x0000_i1273" Type="Embed" r:id="rId43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d91e07104b699c4012be2d26160976a2" id="_x0000_i1274" o:ole="" style="width:7.91pt;height:12.25pt" type="#_x0000_t75">
            <v:imagedata o:title="eqIdd91e07104b699c4012be2d26160976a2" r:id="rId266"/>
          </v:shape>
          <o:OLEObject DrawAspect="Content" ObjectID="_250" ProgID="Equation.DSMT4" ShapeID="_x0000_i1274" Type="Embed" r:id="rId434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object>
          <v:shape alt="eqIdadd9a258ce210151314490d9966a896d" id="_x0000_i1275" o:ole="" style="width:34.29pt;height:13.57pt" type="#_x0000_t75">
            <v:imagedata o:title="eqIdadd9a258ce210151314490d9966a896d" r:id="rId435"/>
          </v:shape>
          <o:OLEObject DrawAspect="Content" ObjectID="_251" ProgID="Equation.DSMT4" ShapeID="_x0000_i1275" Type="Embed" r:id="rId436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利用提公因式法即可分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object>
          <v:shape alt="eqId9da2c57eaa35493d2f4dd494996f8397" id="_x0000_i1276" o:ole="" style="width:69.52pt;height:15.89pt" type="#_x0000_t75">
            <v:imagedata o:title="eqId9da2c57eaa35493d2f4dd494996f8397" r:id="rId437"/>
          </v:shape>
          <o:OLEObject DrawAspect="Content" ObjectID="_252" ProgID="Equation.DSMT4" ShapeID="_x0000_i1276" Type="Embed" r:id="rId43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add9a258ce210151314490d9966a896d" id="_x0000_i1277" o:ole="" style="width:34.29pt;height:13.57pt" type="#_x0000_t75">
            <v:imagedata o:title="eqIdadd9a258ce210151314490d9966a896d" r:id="rId435"/>
          </v:shape>
          <o:OLEObject DrawAspect="Content" ObjectID="_253" ProgID="Equation.DSMT4" ShapeID="_x0000_i1277" Type="Embed" r:id="rId439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了用提公因式法进行因式分解，一个多项式有公因式首先提取公因式，然后再用其他方法进行因式分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object>
          <v:shape alt="eqId58b184c94e38f1e5dbe750b2168c2a37" id="_x0000_i1278" o:ole="" style="width:12.3pt;height:12.3pt" type="#_x0000_t75">
            <v:imagedata o:title="eqId58b184c94e38f1e5dbe750b2168c2a37" r:id="rId440"/>
          </v:shape>
          <o:OLEObject DrawAspect="Content" ObjectID="_254" ProgID="Equation.DSMT4" ShapeID="_x0000_i1278" Type="Embed" r:id="rId441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菱形的性质，根据菱形面积等于对角线积的一半进行计算即可，掌握菱形的性质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四边形</w:t>
      </w:r>
      <w:r>
        <w:object>
          <v:shape alt="eqId411b38a18046fea8e9fab1f9f9b80a5f" id="_x0000_i1279" o:ole="" style="width:31.67pt;height:12.27pt" type="#_x0000_t75">
            <v:imagedata o:title="eqId411b38a18046fea8e9fab1f9f9b80a5f" r:id="rId174"/>
          </v:shape>
          <o:OLEObject DrawAspect="Content" ObjectID="_255" ProgID="Equation.DSMT4" ShapeID="_x0000_i1279" Type="Embed" r:id="rId442"/>
        </w:object>
      </w:r>
      <w:r>
        <w:rPr>
          <w:sz w:val="21"/>
        </w:rPr>
        <w:t>是菱形，</w:t>
      </w:r>
      <w:r>
        <w:object>
          <v:shape alt="eqIdf1682d306c38087d9e6f7efb9cec596a" id="_x0000_i1280" o:ole="" style="width:34.29pt;height:12.27pt" type="#_x0000_t75">
            <v:imagedata o:title="eqIdf1682d306c38087d9e6f7efb9cec596a" r:id="rId179"/>
          </v:shape>
          <o:OLEObject DrawAspect="Content" ObjectID="_256" ProgID="Equation.DSMT4" ShapeID="_x0000_i1280" Type="Embed" r:id="rId443"/>
        </w:object>
      </w:r>
      <w:r>
        <w:rPr>
          <w:sz w:val="21"/>
        </w:rPr>
        <w:t>，</w:t>
      </w:r>
      <w:r>
        <w:object>
          <v:shape alt="eqId432cce1481829c4dfe2bd557f6e9aa4c" id="_x0000_i1281" o:ole="" style="width:33.41pt;height:12.58pt" type="#_x0000_t75">
            <v:imagedata o:title="eqId432cce1481829c4dfe2bd557f6e9aa4c" r:id="rId181"/>
          </v:shape>
          <o:OLEObject DrawAspect="Content" ObjectID="_257" ProgID="Equation.DSMT4" ShapeID="_x0000_i1281" Type="Embed" r:id="rId444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菱形</w:t>
      </w:r>
      <w:r>
        <w:object>
          <v:shape alt="eqId411b38a18046fea8e9fab1f9f9b80a5f" id="_x0000_i1282" o:ole="" style="width:31.67pt;height:12.27pt" type="#_x0000_t75">
            <v:imagedata o:title="eqId411b38a18046fea8e9fab1f9f9b80a5f" r:id="rId174"/>
          </v:shape>
          <o:OLEObject DrawAspect="Content" ObjectID="_258" ProgID="Equation.DSMT4" ShapeID="_x0000_i1282" Type="Embed" r:id="rId445"/>
        </w:object>
      </w:r>
      <w:r>
        <w:rPr>
          <w:sz w:val="21"/>
        </w:rPr>
        <w:t>的面积是</w:t>
      </w:r>
      <w:r>
        <w:object>
          <v:shape alt="eqIdbdcb5a2f0a81e18a755d16dd1bad7c8e" id="_x0000_i1283" o:ole="" style="width:113.47pt;height:27.05pt" type="#_x0000_t75">
            <v:imagedata o:title="eqIdbdcb5a2f0a81e18a755d16dd1bad7c8e" r:id="rId446"/>
          </v:shape>
          <o:OLEObject DrawAspect="Content" ObjectID="_259" ProgID="Equation.DSMT4" ShapeID="_x0000_i1283" Type="Embed" r:id="rId447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58b184c94e38f1e5dbe750b2168c2a37" id="_x0000_i1284" o:ole="" style="width:12.3pt;height:12.3pt" type="#_x0000_t75">
            <v:imagedata o:title="eqId58b184c94e38f1e5dbe750b2168c2a37" r:id="rId440"/>
          </v:shape>
          <o:OLEObject DrawAspect="Content" ObjectID="_260" ProgID="Equation.DSMT4" ShapeID="_x0000_i1284" Type="Embed" r:id="rId448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  <w:r>
        <w:object>
          <v:shape alt="eqId90dd550e1ad9bbf01687ffb4aab788ec" id="_x0000_i1285" o:ole="" style="width:19.34pt;height:12.34pt" type="#_x0000_t75">
            <v:imagedata o:title="eqId90dd550e1ad9bbf01687ffb4aab788ec" r:id="rId449"/>
          </v:shape>
          <o:OLEObject DrawAspect="Content" ObjectID="_261" ProgID="Equation.DSMT4" ShapeID="_x0000_i1285" Type="Embed" r:id="rId450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扇形统计图，利用总人数乘以最喜爱娱乐节目的学生所占比即可求解，熟练掌握扇形统计图的特征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该校</w:t>
      </w:r>
      <w:r>
        <w:object>
          <v:shape alt="eqIddadc63e6e33743ce590ed968948a5a58" id="_x0000_i1286" o:ole="" style="width:22.86pt;height:12.51pt" type="#_x0000_t75">
            <v:imagedata o:title="eqIddadc63e6e33743ce590ed968948a5a58" r:id="rId185"/>
          </v:shape>
          <o:OLEObject DrawAspect="Content" ObjectID="_262" ProgID="Equation.DSMT4" ShapeID="_x0000_i1286" Type="Embed" r:id="rId451"/>
        </w:object>
      </w:r>
      <w:r>
        <w:rPr>
          <w:sz w:val="21"/>
        </w:rPr>
        <w:t>名学生中，最喜爱娱乐节目的学生大约有</w:t>
      </w:r>
      <w:r>
        <w:object>
          <v:shape alt="eqIdd90194110205e69375759502e6d3ba27" id="_x0000_i1287" o:ole="" style="width:77.41pt;height:12.18pt" type="#_x0000_t75">
            <v:imagedata o:title="eqIdd90194110205e69375759502e6d3ba27" r:id="rId452"/>
          </v:shape>
          <o:OLEObject DrawAspect="Content" ObjectID="_263" ProgID="Equation.DSMT4" ShapeID="_x0000_i1287" Type="Embed" r:id="rId453"/>
        </w:object>
      </w:r>
      <w:r>
        <w:rPr>
          <w:sz w:val="21"/>
        </w:rPr>
        <w:t>（名）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90dd550e1ad9bbf01687ffb4aab788ec" id="_x0000_i1288" o:ole="" style="width:19.34pt;height:12.34pt" type="#_x0000_t75">
            <v:imagedata o:title="eqId90dd550e1ad9bbf01687ffb4aab788ec" r:id="rId449"/>
          </v:shape>
          <o:OLEObject DrawAspect="Content" ObjectID="_264" ProgID="Equation.DSMT4" ShapeID="_x0000_i1288" Type="Embed" r:id="rId454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8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含特殊角的三角函数值的混合运算，涉及负整数和零指数幂，二次根式的乘法运算等知识点，熟练掌握运算法则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别计算零指数幂、负整数指数幂，二次根式的乘法，计算绝对值，特殊角的三角函数值，再进行加减计算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be01f3f7a754a15f3f098666e01e6de8" id="_x0000_i1289" o:ole="" style="width:173.36pt;height:32.3pt" type="#_x0000_t75">
            <v:imagedata o:title="eqIdbe01f3f7a754a15f3f098666e01e6de8" r:id="rId189"/>
          </v:shape>
          <o:OLEObject DrawAspect="Content" ObjectID="_265" ProgID="Equation.DSMT4" ShapeID="_x0000_i1289" Type="Embed" r:id="rId455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74b091806a1723385ac46af7103c031" id="_x0000_i1290" o:ole="" style="width:87.08pt;height:27.45pt" type="#_x0000_t75">
            <v:imagedata o:title="eqIdc74b091806a1723385ac46af7103c031" r:id="rId456"/>
          </v:shape>
          <o:OLEObject DrawAspect="Content" ObjectID="_266" ProgID="Equation.DSMT4" ShapeID="_x0000_i1290" Type="Embed" r:id="rId457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f385c11823a46cb6037b71a49a1b991" id="_x0000_i1291" o:ole="" style="width:69.49pt;height:12.57pt" type="#_x0000_t75">
            <v:imagedata o:title="eqId6f385c11823a46cb6037b71a49a1b991" r:id="rId458"/>
          </v:shape>
          <o:OLEObject DrawAspect="Content" ObjectID="_267" ProgID="Equation.DSMT4" ShapeID="_x0000_i1291" Type="Embed" r:id="rId459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f3d531be2633f61bace15ac9a57020c" id="_x0000_i1292" o:ole="" style="width:15.83pt;height:12.53pt" type="#_x0000_t75">
            <v:imagedata o:title="eqIdcf3d531be2633f61bace15ac9a57020c" r:id="rId460"/>
          </v:shape>
          <o:OLEObject DrawAspect="Content" ObjectID="_268" ProgID="Equation.DSMT4" ShapeID="_x0000_i1292" Type="Embed" r:id="rId461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证明见解析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全等三角形的判定定理，直接利用</w:t>
      </w:r>
      <w:r>
        <w:object>
          <v:shape alt="eqId9beb8b968744573e593ac28451c69729" id="_x0000_i1293" o:ole="" style="width:21.1pt;height:11.43pt" type="#_x0000_t75">
            <v:imagedata o:title="eqId9beb8b968744573e593ac28451c69729" r:id="rId462"/>
          </v:shape>
          <o:OLEObject DrawAspect="Content" ObjectID="_269" ProgID="Equation.DSMT4" ShapeID="_x0000_i1293" Type="Embed" r:id="rId463"/>
        </w:object>
      </w:r>
      <w:r>
        <w:rPr>
          <w:sz w:val="21"/>
        </w:rPr>
        <w:t>证明</w:t>
      </w:r>
      <w:r>
        <w:object>
          <v:shape alt="eqIdcc71a35bdba1c97053be4212d6444176" id="_x0000_i1294" o:ole="" style="width:68.61pt;height:12.52pt" type="#_x0000_t75">
            <v:imagedata o:title="eqIdcc71a35bdba1c97053be4212d6444176" r:id="rId198"/>
          </v:shape>
          <o:OLEObject DrawAspect="Content" ObjectID="_270" ProgID="Equation.DSMT4" ShapeID="_x0000_i1294" Type="Embed" r:id="rId464"/>
        </w:object>
      </w:r>
      <w:r>
        <w:rPr>
          <w:sz w:val="21"/>
        </w:rPr>
        <w:t>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证明；在</w:t>
      </w:r>
      <w:r>
        <w:object>
          <v:shape alt="eqId2bbf9680f74a9ac5d934304654ce2771" id="_x0000_i1295" o:ole="" style="width:35.18pt;height:12.75pt" type="#_x0000_t75">
            <v:imagedata o:title="eqId2bbf9680f74a9ac5d934304654ce2771" r:id="rId465"/>
          </v:shape>
          <o:OLEObject DrawAspect="Content" ObjectID="_271" ProgID="Equation.DSMT4" ShapeID="_x0000_i1295" Type="Embed" r:id="rId466"/>
        </w:object>
      </w:r>
      <w:r>
        <w:rPr>
          <w:sz w:val="21"/>
        </w:rPr>
        <w:t>和</w:t>
      </w:r>
      <w:r>
        <w:object>
          <v:shape alt="eqIdd4686f39b38d5b90309ee73ed89a0640" id="_x0000_i1296" o:ole="" style="width:30.77pt;height:12.44pt" type="#_x0000_t75">
            <v:imagedata o:title="eqIdd4686f39b38d5b90309ee73ed89a0640" r:id="rId467"/>
          </v:shape>
          <o:OLEObject DrawAspect="Content" ObjectID="_272" ProgID="Equation.DSMT4" ShapeID="_x0000_i1296" Type="Embed" r:id="rId468"/>
        </w:object>
      </w:r>
      <w:r>
        <w:rPr>
          <w:sz w:val="21"/>
        </w:rPr>
        <w:t>中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e3abc9aecb14f4d58e37aa7f6cbf726" id="_x0000_i1297" o:ole="" style="width:79.2pt;height:49.5pt" type="#_x0000_t75">
            <v:imagedata o:title="eqIdbe3abc9aecb14f4d58e37aa7f6cbf726" r:id="rId469"/>
          </v:shape>
          <o:OLEObject DrawAspect="Content" ObjectID="_273" ProgID="Equation.DSMT4" ShapeID="_x0000_i1297" Type="Embed" r:id="rId470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ab811b4a97a194641169c7ceb00e8f4" id="_x0000_i1298" o:ole="" style="width:106.43pt;height:17.85pt" type="#_x0000_t75">
            <v:imagedata o:title="eqIdbab811b4a97a194641169c7ceb00e8f4" r:id="rId471"/>
          </v:shape>
          <o:OLEObject DrawAspect="Content" ObjectID="_274" ProgID="Equation.DSMT4" ShapeID="_x0000_i1298" Type="Embed" r:id="rId472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机器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每小时搬运80千克化工原料，机器人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每小时搬运100千克化工原料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分式方程的实际应用，设机器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每小时搬运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千克化工原料，则机器人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每小时搬运</w:t>
      </w:r>
      <w:r>
        <w:object>
          <v:shape alt="eqId0146fadce759105645268d1d38f2c7d8" id="_x0000_i1299" o:ole="" style="width:36.94pt;height:17.81pt" type="#_x0000_t75">
            <v:imagedata o:title="eqId0146fadce759105645268d1d38f2c7d8" r:id="rId473"/>
          </v:shape>
          <o:OLEObject DrawAspect="Content" ObjectID="_275" ProgID="Equation.DSMT4" ShapeID="_x0000_i1299" Type="Embed" r:id="rId474"/>
        </w:object>
      </w:r>
      <w:r>
        <w:rPr>
          <w:sz w:val="21"/>
        </w:rPr>
        <w:t>千克化工原料，根据机器人</w:t>
      </w:r>
      <w:r>
        <w:object>
          <v:shape alt="eqId5963abe8f421bd99a2aaa94831a951e9" id="_x0000_i1300" o:ole="" style="width:10.55pt;height:10.55pt" type="#_x0000_t75">
            <v:imagedata o:title="eqId5963abe8f421bd99a2aaa94831a951e9" r:id="rId201"/>
          </v:shape>
          <o:OLEObject DrawAspect="Content" ObjectID="_276" ProgID="Equation.DSMT4" ShapeID="_x0000_i1300" Type="Embed" r:id="rId475"/>
        </w:object>
      </w:r>
      <w:r>
        <w:rPr>
          <w:sz w:val="21"/>
        </w:rPr>
        <w:t>搬运800千克所用时间与机器人</w:t>
      </w:r>
      <w:r>
        <w:object>
          <v:shape alt="eqId7f9e8449aad35c5d840a3395ea86df6d" id="_x0000_i1301" o:ole="" style="width:9.68pt;height:10.42pt" type="#_x0000_t75">
            <v:imagedata o:title="eqId7f9e8449aad35c5d840a3395ea86df6d" r:id="rId203"/>
          </v:shape>
          <o:OLEObject DrawAspect="Content" ObjectID="_277" ProgID="Equation.DSMT4" ShapeID="_x0000_i1301" Type="Embed" r:id="rId476"/>
        </w:object>
      </w:r>
      <w:r>
        <w:rPr>
          <w:sz w:val="21"/>
        </w:rPr>
        <w:t>搬运1000千克所用时间相等建立方程求解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；设机器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每小时搬运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千克化工原料，则机器人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每小时搬运</w:t>
      </w:r>
      <w:r>
        <w:object>
          <v:shape alt="eqId0146fadce759105645268d1d38f2c7d8" id="_x0000_i1302" o:ole="" style="width:36.94pt;height:17.81pt" type="#_x0000_t75">
            <v:imagedata o:title="eqId0146fadce759105645268d1d38f2c7d8" r:id="rId473"/>
          </v:shape>
          <o:OLEObject DrawAspect="Content" ObjectID="_278" ProgID="Equation.DSMT4" ShapeID="_x0000_i1302" Type="Embed" r:id="rId477"/>
        </w:object>
      </w:r>
      <w:r>
        <w:rPr>
          <w:sz w:val="21"/>
        </w:rPr>
        <w:t>千克化工原料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得，</w:t>
      </w:r>
      <w:r>
        <w:object>
          <v:shape alt="eqId2b0ffef0296d978ff8a62abe6f1fa097" id="_x0000_i1303" o:ole="" style="width:58.05pt;height:27.64pt" type="#_x0000_t75">
            <v:imagedata o:title="eqId2b0ffef0296d978ff8a62abe6f1fa097" r:id="rId478"/>
          </v:shape>
          <o:OLEObject DrawAspect="Content" ObjectID="_279" ProgID="Equation.DSMT4" ShapeID="_x0000_i1303" Type="Embed" r:id="rId479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b950c01f4f62ac9389cae9d3dc73d058" id="_x0000_i1304" o:ole="" style="width:29.92pt;height:12.63pt" type="#_x0000_t75">
            <v:imagedata o:title="eqIdb950c01f4f62ac9389cae9d3dc73d058" r:id="rId480"/>
          </v:shape>
          <o:OLEObject DrawAspect="Content" ObjectID="_280" ProgID="Equation.DSMT4" ShapeID="_x0000_i1304" Type="Embed" r:id="rId481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经检验，</w:t>
      </w:r>
      <w:r>
        <w:object>
          <v:shape alt="eqIdb950c01f4f62ac9389cae9d3dc73d058" id="_x0000_i1305" o:ole="" style="width:29.92pt;height:12.63pt" type="#_x0000_t75">
            <v:imagedata o:title="eqIdb950c01f4f62ac9389cae9d3dc73d058" r:id="rId480"/>
          </v:shape>
          <o:OLEObject DrawAspect="Content" ObjectID="_281" ProgID="Equation.DSMT4" ShapeID="_x0000_i1305" Type="Embed" r:id="rId482"/>
        </w:object>
      </w:r>
      <w:r>
        <w:rPr>
          <w:sz w:val="21"/>
        </w:rPr>
        <w:t>是原方程的解，且符合题意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6487fe516223c7d5c7da1cd95e3b23c" id="_x0000_i1306" o:ole="" style="width:53.63pt;height:12.58pt" type="#_x0000_t75">
            <v:imagedata o:title="eqId56487fe516223c7d5c7da1cd95e3b23c" r:id="rId483"/>
          </v:shape>
          <o:OLEObject DrawAspect="Content" ObjectID="_282" ProgID="Equation.DSMT4" ShapeID="_x0000_i1306" Type="Embed" r:id="rId484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；机器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每小时搬运80千克化工原料，机器人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每小时搬运100千克化工原料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(1)</w:t>
      </w:r>
      <w:r>
        <w:object>
          <v:shape alt="eqId6f8c4c029e552954bd493b49aeab82d5" id="_x0000_i1307" o:ole="" style="width:8.78pt;height:12.45pt" type="#_x0000_t75">
            <v:imagedata o:title="eqId6f8c4c029e552954bd493b49aeab82d5" r:id="rId485"/>
          </v:shape>
          <o:OLEObject DrawAspect="Content" ObjectID="_283" ProgID="Equation.DSMT4" ShapeID="_x0000_i1307" Type="Embed" r:id="rId486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4dac452fbb5ef6dd653e7fbbef639484" id="_x0000_i1308" o:ole="" style="width:9.68pt;height:26.45pt" type="#_x0000_t75">
            <v:imagedata o:title="eqId4dac452fbb5ef6dd653e7fbbef639484" r:id="rId81"/>
          </v:shape>
          <o:OLEObject DrawAspect="Content" ObjectID="_284" ProgID="Equation.DSMT4" ShapeID="_x0000_i1308" Type="Embed" r:id="rId487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用列表法或画树状图法求概率，熟练掌握相关知识点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画树状图，得到共有</w:t>
      </w:r>
      <w:r>
        <w:object>
          <v:shape alt="eqId6f8c4c029e552954bd493b49aeab82d5" id="_x0000_i1309" o:ole="" style="width:8.78pt;height:12.45pt" type="#_x0000_t75">
            <v:imagedata o:title="eqId6f8c4c029e552954bd493b49aeab82d5" r:id="rId485"/>
          </v:shape>
          <o:OLEObject DrawAspect="Content" ObjectID="_285" ProgID="Equation.DSMT4" ShapeID="_x0000_i1309" Type="Embed" r:id="rId488"/>
        </w:object>
      </w:r>
      <w:r>
        <w:rPr>
          <w:sz w:val="21"/>
        </w:rPr>
        <w:t>种等可能的结果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树状图得到</w:t>
      </w:r>
      <w:r>
        <w:object>
          <v:shape alt="eqId07b9d5aaaceaa3ac514d17fcfefbf9b4" id="_x0000_i1310" o:ole="" style="width:25.51pt;height:12.08pt" type="#_x0000_t75">
            <v:imagedata o:title="eqId07b9d5aaaceaa3ac514d17fcfefbf9b4" r:id="rId216"/>
          </v:shape>
          <o:OLEObject DrawAspect="Content" ObjectID="_286" ProgID="Equation.DSMT4" ShapeID="_x0000_i1310" Type="Embed" r:id="rId489"/>
        </w:object>
      </w:r>
      <w:r>
        <w:rPr>
          <w:sz w:val="21"/>
        </w:rPr>
        <w:t>的结果有</w:t>
      </w:r>
      <w:r>
        <w:object>
          <v:shape alt="eqId61128ab996360a038e6e64d82fcba004" id="_x0000_i1311" o:ole="" style="width:8.78pt;height:11.49pt" type="#_x0000_t75">
            <v:imagedata o:title="eqId61128ab996360a038e6e64d82fcba004" r:id="rId261"/>
          </v:shape>
          <o:OLEObject DrawAspect="Content" ObjectID="_287" ProgID="Equation.DSMT4" ShapeID="_x0000_i1311" Type="Embed" r:id="rId490"/>
        </w:object>
      </w:r>
      <w:r>
        <w:rPr>
          <w:sz w:val="21"/>
        </w:rPr>
        <w:t>种，利用概率公式计算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根据题意画树状图如下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1076325" cy="933450"/>
            <wp:docPr descr="@@@57bbe622-84d3-4184-a8be-4e1fe2b9da83" id="5271566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156667" name="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eqId2de0d10ef8b748d4531250c37c5d3f9e" id="_x0000_i1312" o:ole="" style="width:9.67pt;height:8.79pt" type="#_x0000_t75">
            <v:imagedata o:title="eqId2de0d10ef8b748d4531250c37c5d3f9e" r:id="rId492"/>
          </v:shape>
          <o:OLEObject DrawAspect="Content" ObjectID="_288" ProgID="Equation.DSMT4" ShapeID="_x0000_i1312" Type="Embed" r:id="rId493"/>
        </w:object>
      </w:r>
      <w:r>
        <w:rPr>
          <w:sz w:val="21"/>
        </w:rPr>
        <w:t>共有</w:t>
      </w:r>
      <w:r>
        <w:object>
          <v:shape alt="eqId6f8c4c029e552954bd493b49aeab82d5" id="_x0000_i1313" o:ole="" style="width:8.78pt;height:12.45pt" type="#_x0000_t75">
            <v:imagedata o:title="eqId6f8c4c029e552954bd493b49aeab82d5" r:id="rId485"/>
          </v:shape>
          <o:OLEObject DrawAspect="Content" ObjectID="_289" ProgID="Equation.DSMT4" ShapeID="_x0000_i1313" Type="Embed" r:id="rId494"/>
        </w:object>
      </w:r>
      <w:r>
        <w:rPr>
          <w:sz w:val="21"/>
        </w:rPr>
        <w:t>种等可能的结果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由树状图得，</w:t>
      </w:r>
      <w:r>
        <w:object>
          <v:shape alt="eqId07b9d5aaaceaa3ac514d17fcfefbf9b4" id="_x0000_i1314" o:ole="" style="width:25.51pt;height:12.08pt" type="#_x0000_t75">
            <v:imagedata o:title="eqId07b9d5aaaceaa3ac514d17fcfefbf9b4" r:id="rId216"/>
          </v:shape>
          <o:OLEObject DrawAspect="Content" ObjectID="_290" ProgID="Equation.DSMT4" ShapeID="_x0000_i1314" Type="Embed" r:id="rId495"/>
        </w:object>
      </w:r>
      <w:r>
        <w:rPr>
          <w:sz w:val="21"/>
        </w:rPr>
        <w:t>的结果有</w:t>
      </w:r>
      <w:r>
        <w:object>
          <v:shape alt="eqId61128ab996360a038e6e64d82fcba004" id="_x0000_i1315" o:ole="" style="width:8.78pt;height:11.49pt" type="#_x0000_t75">
            <v:imagedata o:title="eqId61128ab996360a038e6e64d82fcba004" r:id="rId261"/>
          </v:shape>
          <o:OLEObject DrawAspect="Content" ObjectID="_291" ProgID="Equation.DSMT4" ShapeID="_x0000_i1315" Type="Embed" r:id="rId496"/>
        </w:object>
      </w:r>
      <w:r>
        <w:rPr>
          <w:sz w:val="21"/>
        </w:rPr>
        <w:t>种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id="_x0000_i1316" o:ole="" style="width:9.67pt;height:8.79pt" type="#_x0000_t75">
            <v:imagedata o:title="eqId2de0d10ef8b748d4531250c37c5d3f9e" r:id="rId492"/>
          </v:shape>
          <o:OLEObject DrawAspect="Content" ObjectID="_292" ProgID="Equation.DSMT4" ShapeID="_x0000_i1316" Type="Embed" r:id="rId497"/>
        </w:object>
      </w:r>
      <w:r>
        <w:object>
          <v:shape alt="eqId5963abe8f421bd99a2aaa94831a951e9" id="_x0000_i1317" o:ole="" style="width:10.55pt;height:10.55pt" type="#_x0000_t75">
            <v:imagedata o:title="eqId5963abe8f421bd99a2aaa94831a951e9" r:id="rId201"/>
          </v:shape>
          <o:OLEObject DrawAspect="Content" ObjectID="_293" ProgID="Equation.DSMT4" ShapeID="_x0000_i1317" Type="Embed" r:id="rId498"/>
        </w:object>
      </w:r>
      <w:r>
        <w:rPr>
          <w:sz w:val="21"/>
        </w:rPr>
        <w:t>组学生到甲敬老院，</w:t>
      </w:r>
      <w:r>
        <w:object>
          <v:shape alt="eqId7f9e8449aad35c5d840a3395ea86df6d" id="_x0000_i1318" o:ole="" style="width:9.68pt;height:10.42pt" type="#_x0000_t75">
            <v:imagedata o:title="eqId7f9e8449aad35c5d840a3395ea86df6d" r:id="rId203"/>
          </v:shape>
          <o:OLEObject DrawAspect="Content" ObjectID="_294" ProgID="Equation.DSMT4" ShapeID="_x0000_i1318" Type="Embed" r:id="rId499"/>
        </w:object>
      </w:r>
      <w:r>
        <w:rPr>
          <w:sz w:val="21"/>
        </w:rPr>
        <w:t>组学生到乙敬老院开展献爱心活动的概率</w:t>
      </w:r>
      <w:r>
        <w:object>
          <v:shape alt="eqIdb60c0be64141f1034614dd01e5b89948" id="_x0000_i1319" o:ole="" style="width:44.88pt;height:27.06pt" type="#_x0000_t75">
            <v:imagedata o:title="eqIdb60c0be64141f1034614dd01e5b89948" r:id="rId500"/>
          </v:shape>
          <o:OLEObject DrawAspect="Content" ObjectID="_295" ProgID="Equation.DSMT4" ShapeID="_x0000_i1319" Type="Embed" r:id="rId501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(1)见解析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10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矩形的判定与性质，勾股定理，熟练掌握矩形的判定与性质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先证明对角线互相平分，继而得到四边形</w:t>
      </w:r>
      <w:r>
        <w:object>
          <v:shape alt="eqId411b38a18046fea8e9fab1f9f9b80a5f" id="_x0000_i1320" o:ole="" style="width:31.67pt;height:12.27pt" type="#_x0000_t75">
            <v:imagedata o:title="eqId411b38a18046fea8e9fab1f9f9b80a5f" r:id="rId174"/>
          </v:shape>
          <o:OLEObject DrawAspect="Content" ObjectID="_296" ProgID="Equation.DSMT4" ShapeID="_x0000_i1320" Type="Embed" r:id="rId502"/>
        </w:object>
      </w:r>
      <w:r>
        <w:rPr>
          <w:sz w:val="21"/>
        </w:rPr>
        <w:t>是平行四边形，再由</w:t>
      </w:r>
      <w:r>
        <w:object>
          <v:shape alt="eqId45acdbac251ca6b76a166c1242e71df9" id="_x0000_i1321" o:ole="" style="width:56.3pt;height:12.58pt" type="#_x0000_t75">
            <v:imagedata o:title="eqId45acdbac251ca6b76a166c1242e71df9" r:id="rId230"/>
          </v:shape>
          <o:OLEObject DrawAspect="Content" ObjectID="_297" ProgID="Equation.DSMT4" ShapeID="_x0000_i1321" Type="Embed" r:id="rId503"/>
        </w:object>
      </w:r>
      <w:r>
        <w:rPr>
          <w:sz w:val="21"/>
        </w:rPr>
        <w:t>即可证明为矩形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矩形的性质得到</w:t>
      </w:r>
      <w:r>
        <w:object>
          <v:shape alt="eqIdee27a9e953f4fcf03ae10742ef2a5e24" id="_x0000_i1322" o:ole="" style="width:71.28pt;height:16.18pt" type="#_x0000_t75">
            <v:imagedata o:title="eqIdee27a9e953f4fcf03ae10742ef2a5e24" r:id="rId504"/>
          </v:shape>
          <o:OLEObject DrawAspect="Content" ObjectID="_298" ProgID="Equation.DSMT4" ShapeID="_x0000_i1322" Type="Embed" r:id="rId505"/>
        </w:object>
      </w:r>
      <w:r>
        <w:rPr>
          <w:sz w:val="21"/>
        </w:rPr>
        <w:t>，</w:t>
      </w:r>
      <w:r>
        <w:object>
          <v:shape alt="eqIdf0f23ab837a0ce9a68427927d2ed5674" id="_x0000_i1323" o:ole="" style="width:43.08pt;height:12.59pt" type="#_x0000_t75">
            <v:imagedata o:title="eqIdf0f23ab837a0ce9a68427927d2ed5674" r:id="rId506"/>
          </v:shape>
          <o:OLEObject DrawAspect="Content" ObjectID="_299" ProgID="Equation.DSMT4" ShapeID="_x0000_i1323" Type="Embed" r:id="rId507"/>
        </w:object>
      </w:r>
      <w:r>
        <w:rPr>
          <w:sz w:val="21"/>
        </w:rPr>
        <w:t>，得到二元一次方程组</w:t>
      </w:r>
      <w:r>
        <w:object>
          <v:shape alt="eqIddc978b7ed355a972be3d89d8081dac9d" id="_x0000_i1324" o:ole="" style="width:49.28pt;height:31.54pt" type="#_x0000_t75">
            <v:imagedata o:title="eqIddc978b7ed355a972be3d89d8081dac9d" r:id="rId508"/>
          </v:shape>
          <o:OLEObject DrawAspect="Content" ObjectID="_300" ProgID="Equation.DSMT4" ShapeID="_x0000_i1324" Type="Embed" r:id="rId509"/>
        </w:object>
      </w:r>
      <w:r>
        <w:rPr>
          <w:sz w:val="21"/>
        </w:rPr>
        <w:t>，求出</w:t>
      </w:r>
      <w:r>
        <w:object>
          <v:shape alt="eqId632244ea6931507f8656e1cc3437d392" id="_x0000_i1325" o:ole="" style="width:17.58pt;height:13.68pt" type="#_x0000_t75">
            <v:imagedata o:title="eqId632244ea6931507f8656e1cc3437d392" r:id="rId510"/>
          </v:shape>
          <o:OLEObject DrawAspect="Content" ObjectID="_301" ProgID="Equation.DSMT4" ShapeID="_x0000_i1325" Type="Embed" r:id="rId511"/>
        </w:object>
      </w:r>
      <w:r>
        <w:rPr>
          <w:sz w:val="21"/>
        </w:rPr>
        <w:t>，再由勾股定理即可求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证明：∵</w:t>
      </w:r>
      <w:r>
        <w:object>
          <v:shape alt="eqId1dde8112e8eb968fd042418dd632759e" id="_x0000_i1326" o:ole="" style="width:10.55pt;height:12.81pt" type="#_x0000_t75">
            <v:imagedata o:title="eqId1dde8112e8eb968fd042418dd632759e" r:id="rId168"/>
          </v:shape>
          <o:OLEObject DrawAspect="Content" ObjectID="_302" ProgID="Equation.DSMT4" ShapeID="_x0000_i1326" Type="Embed" r:id="rId512"/>
        </w:object>
      </w:r>
      <w:r>
        <w:rPr>
          <w:sz w:val="21"/>
        </w:rPr>
        <w:t>是</w:t>
      </w:r>
      <w:r>
        <w:object>
          <v:shape alt="eqId60ef95894ceebaf236170e8832dcf7e3" id="_x0000_i1327" o:ole="" style="width:18.46pt;height:12.26pt" type="#_x0000_t75">
            <v:imagedata o:title="eqId60ef95894ceebaf236170e8832dcf7e3" r:id="rId233"/>
          </v:shape>
          <o:OLEObject DrawAspect="Content" ObjectID="_303" ProgID="Equation.DSMT4" ShapeID="_x0000_i1327" Type="Embed" r:id="rId513"/>
        </w:object>
      </w:r>
      <w:r>
        <w:rPr>
          <w:sz w:val="21"/>
        </w:rPr>
        <w:t>的中点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a23f35ebcd9799d82c1e41c09781a4c" id="_x0000_i1328" o:ole="" style="width:42.22pt;height:12.72pt" type="#_x0000_t75">
            <v:imagedata o:title="eqId9a23f35ebcd9799d82c1e41c09781a4c" r:id="rId514"/>
          </v:shape>
          <o:OLEObject DrawAspect="Content" ObjectID="_304" ProgID="Equation.DSMT4" ShapeID="_x0000_i1328" Type="Embed" r:id="rId51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5fce05f91ce17863abc8a5a8f6002b75" id="_x0000_i1329" o:ole="" style="width:43.12pt;height:12.28pt" type="#_x0000_t75">
            <v:imagedata o:title="eqId5fce05f91ce17863abc8a5a8f6002b75" r:id="rId239"/>
          </v:shape>
          <o:OLEObject DrawAspect="Content" ObjectID="_305" ProgID="Equation.DSMT4" ShapeID="_x0000_i1329" Type="Embed" r:id="rId516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四边形</w:t>
      </w:r>
      <w:r>
        <w:object>
          <v:shape alt="eqId411b38a18046fea8e9fab1f9f9b80a5f" id="_x0000_i1330" o:ole="" style="width:31.67pt;height:12.27pt" type="#_x0000_t75">
            <v:imagedata o:title="eqId411b38a18046fea8e9fab1f9f9b80a5f" r:id="rId174"/>
          </v:shape>
          <o:OLEObject DrawAspect="Content" ObjectID="_306" ProgID="Equation.DSMT4" ShapeID="_x0000_i1330" Type="Embed" r:id="rId517"/>
        </w:object>
      </w:r>
      <w:r>
        <w:rPr>
          <w:sz w:val="21"/>
        </w:rPr>
        <w:t>是平行四边形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45acdbac251ca6b76a166c1242e71df9" id="_x0000_i1331" o:ole="" style="width:56.3pt;height:12.58pt" type="#_x0000_t75">
            <v:imagedata o:title="eqId45acdbac251ca6b76a166c1242e71df9" r:id="rId230"/>
          </v:shape>
          <o:OLEObject DrawAspect="Content" ObjectID="_307" ProgID="Equation.DSMT4" ShapeID="_x0000_i1331" Type="Embed" r:id="rId51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四边形</w:t>
      </w:r>
      <w:r>
        <w:object>
          <v:shape alt="eqId411b38a18046fea8e9fab1f9f9b80a5f" id="_x0000_i1332" o:ole="" style="width:31.67pt;height:12.27pt" type="#_x0000_t75">
            <v:imagedata o:title="eqId411b38a18046fea8e9fab1f9f9b80a5f" r:id="rId174"/>
          </v:shape>
          <o:OLEObject DrawAspect="Content" ObjectID="_308" ProgID="Equation.DSMT4" ShapeID="_x0000_i1332" Type="Embed" r:id="rId519"/>
        </w:object>
      </w:r>
      <w:r>
        <w:rPr>
          <w:sz w:val="21"/>
        </w:rPr>
        <w:t>是矩形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</w:t>
      </w:r>
      <w:r>
        <w:object>
          <v:shape alt="eqIddb8929c4d925670b4ba959789fdc3d70" id="_x0000_i1333" o:ole="" style="width:178.64pt;height:17.33pt" type="#_x0000_t75">
            <v:imagedata o:title="eqIddb8929c4d925670b4ba959789fdc3d70" r:id="rId520"/>
          </v:shape>
          <o:OLEObject DrawAspect="Content" ObjectID="_309" ProgID="Equation.DSMT4" ShapeID="_x0000_i1333" Type="Embed" r:id="rId521"/>
        </w:object>
      </w:r>
      <w:r>
        <w:rPr>
          <w:sz w:val="21"/>
        </w:rPr>
        <w:t>，</w:t>
      </w:r>
      <w:r>
        <w:object>
          <v:shape alt="eqId7b2fb91028cda3644b82b04da29cbe52" id="_x0000_i1334" o:ole="" style="width:43.96pt;height:12.18pt" type="#_x0000_t75">
            <v:imagedata o:title="eqId7b2fb91028cda3644b82b04da29cbe52" r:id="rId522"/>
          </v:shape>
          <o:OLEObject DrawAspect="Content" ObjectID="_310" ProgID="Equation.DSMT4" ShapeID="_x0000_i1334" Type="Embed" r:id="rId52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d3af13560a8c9889f08f1b6aae8a7e2" id="_x0000_i1335" o:ole="" style="width:119.68pt;height:16.17pt" type="#_x0000_t75">
            <v:imagedata o:title="eqId6d3af13560a8c9889f08f1b6aae8a7e2" r:id="rId524"/>
          </v:shape>
          <o:OLEObject DrawAspect="Content" ObjectID="_311" ProgID="Equation.DSMT4" ShapeID="_x0000_i1335" Type="Embed" r:id="rId52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四边形</w:t>
      </w:r>
      <w:r>
        <w:object>
          <v:shape alt="eqId411b38a18046fea8e9fab1f9f9b80a5f" id="_x0000_i1336" o:ole="" style="width:31.67pt;height:12.27pt" type="#_x0000_t75">
            <v:imagedata o:title="eqId411b38a18046fea8e9fab1f9f9b80a5f" r:id="rId174"/>
          </v:shape>
          <o:OLEObject DrawAspect="Content" ObjectID="_312" ProgID="Equation.DSMT4" ShapeID="_x0000_i1336" Type="Embed" r:id="rId526"/>
        </w:object>
      </w:r>
      <w:r>
        <w:rPr>
          <w:sz w:val="21"/>
        </w:rPr>
        <w:t>是矩形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217fad00cc302e3ff81018ee494034a" id="_x0000_i1337" o:ole="" style="width:118.8pt;height:13.86pt" type="#_x0000_t75">
            <v:imagedata o:title="eqIde217fad00cc302e3ff81018ee494034a" r:id="rId527"/>
          </v:shape>
          <o:OLEObject DrawAspect="Content" ObjectID="_313" ProgID="Equation.DSMT4" ShapeID="_x0000_i1337" Type="Embed" r:id="rId52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a8ed593ecade20fd9597bf1a4fb889f" id="_x0000_i1338" o:ole="" style="width:73.89pt;height:12.5pt" type="#_x0000_t75">
            <v:imagedata o:title="eqIdfa8ed593ecade20fd9597bf1a4fb889f" r:id="rId529"/>
          </v:shape>
          <o:OLEObject DrawAspect="Content" ObjectID="_314" ProgID="Equation.DSMT4" ShapeID="_x0000_i1338" Type="Embed" r:id="rId530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0f23ab837a0ce9a68427927d2ed5674" id="_x0000_i1339" o:ole="" style="width:43.08pt;height:12.59pt" type="#_x0000_t75">
            <v:imagedata o:title="eqIdf0f23ab837a0ce9a68427927d2ed5674" r:id="rId506"/>
          </v:shape>
          <o:OLEObject DrawAspect="Content" ObjectID="_315" ProgID="Equation.DSMT4" ShapeID="_x0000_i1339" Type="Embed" r:id="rId531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c978b7ed355a972be3d89d8081dac9d" id="_x0000_i1340" o:ole="" style="width:49.28pt;height:31.54pt" type="#_x0000_t75">
            <v:imagedata o:title="eqIddc978b7ed355a972be3d89d8081dac9d" r:id="rId508"/>
          </v:shape>
          <o:OLEObject DrawAspect="Content" ObjectID="_316" ProgID="Equation.DSMT4" ShapeID="_x0000_i1340" Type="Embed" r:id="rId532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bf49c19b4047ca054126c272249a7041" id="_x0000_i1341" o:ole="" style="width:29.92pt;height:31.91pt" type="#_x0000_t75">
            <v:imagedata o:title="eqIdbf49c19b4047ca054126c272249a7041" r:id="rId533"/>
          </v:shape>
          <o:OLEObject DrawAspect="Content" ObjectID="_317" ProgID="Equation.DSMT4" ShapeID="_x0000_i1341" Type="Embed" r:id="rId534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45acdbac251ca6b76a166c1242e71df9" id="_x0000_i1342" o:ole="" style="width:56.3pt;height:12.58pt" type="#_x0000_t75">
            <v:imagedata o:title="eqId45acdbac251ca6b76a166c1242e71df9" r:id="rId230"/>
          </v:shape>
          <o:OLEObject DrawAspect="Content" ObjectID="_318" ProgID="Equation.DSMT4" ShapeID="_x0000_i1342" Type="Embed" r:id="rId53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cc383c266f97a3e975a73b7863a2154" id="_x0000_i1343" o:ole="" style="width:86.24pt;height:17.37pt" type="#_x0000_t75">
            <v:imagedata o:title="eqIddcc383c266f97a3e975a73b7863a2154" r:id="rId536"/>
          </v:shape>
          <o:OLEObject DrawAspect="Content" ObjectID="_319" ProgID="Equation.DSMT4" ShapeID="_x0000_i1343" Type="Embed" r:id="rId537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0ef95894ceebaf236170e8832dcf7e3" id="_x0000_i1344" o:ole="" style="width:18.46pt;height:12.26pt" type="#_x0000_t75">
            <v:imagedata o:title="eqId60ef95894ceebaf236170e8832dcf7e3" r:id="rId233"/>
          </v:shape>
          <o:OLEObject DrawAspect="Content" ObjectID="_320" ProgID="Equation.DSMT4" ShapeID="_x0000_i1344" Type="Embed" r:id="rId538"/>
        </w:object>
      </w:r>
      <w:r>
        <w:rPr>
          <w:sz w:val="21"/>
        </w:rPr>
        <w:t>的长为10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任务一：每个篮球</w:t>
      </w:r>
      <w:r>
        <w:object>
          <v:shape alt="eqId2a7afc6e67a875ed2eb889e950a77715" id="_x0000_i1345" o:ole="" style="width:17.58pt;height:12.05pt" type="#_x0000_t75">
            <v:imagedata o:title="eqId2a7afc6e67a875ed2eb889e950a77715" r:id="rId539"/>
          </v:shape>
          <o:OLEObject DrawAspect="Content" ObjectID="_321" ProgID="Equation.DSMT4" ShapeID="_x0000_i1345" Type="Embed" r:id="rId540"/>
        </w:object>
      </w:r>
      <w:r>
        <w:rPr>
          <w:sz w:val="21"/>
        </w:rPr>
        <w:t>元，每个排球</w:t>
      </w:r>
      <w:r>
        <w:object>
          <v:shape alt="eqId0efba7147f5b9ced8bc4a72f0a9fb8af" id="_x0000_i1346" o:ole="" style="width:17.59pt;height:12.38pt" type="#_x0000_t75">
            <v:imagedata o:title="eqId0efba7147f5b9ced8bc4a72f0a9fb8af" r:id="rId541"/>
          </v:shape>
          <o:OLEObject DrawAspect="Content" ObjectID="_322" ProgID="Equation.DSMT4" ShapeID="_x0000_i1346" Type="Embed" r:id="rId542"/>
        </w:object>
      </w:r>
      <w:r>
        <w:rPr>
          <w:sz w:val="21"/>
        </w:rPr>
        <w:t>元；任务二：购买篮球</w:t>
      </w:r>
      <w:r>
        <w:object>
          <v:shape alt="eqId4b7f27ebcef70a3ebbbe8d2e53ea0896" id="_x0000_i1347" o:ole="" style="width:14.06pt;height:12.39pt" type="#_x0000_t75">
            <v:imagedata o:title="eqId4b7f27ebcef70a3ebbbe8d2e53ea0896" r:id="rId543"/>
          </v:shape>
          <o:OLEObject DrawAspect="Content" ObjectID="_323" ProgID="Equation.DSMT4" ShapeID="_x0000_i1347" Type="Embed" r:id="rId544"/>
        </w:object>
      </w:r>
      <w:r>
        <w:rPr>
          <w:sz w:val="21"/>
        </w:rPr>
        <w:t>个，排球</w:t>
      </w:r>
      <w:r>
        <w:object>
          <v:shape alt="eqId4b72ac611ae66b86761e080761d9aabc" id="_x0000_i1348" o:ole="" style="width:14.06pt;height:12.64pt" type="#_x0000_t75">
            <v:imagedata o:title="eqId4b72ac611ae66b86761e080761d9aabc" r:id="rId545"/>
          </v:shape>
          <o:OLEObject DrawAspect="Content" ObjectID="_324" ProgID="Equation.DSMT4" ShapeID="_x0000_i1348" Type="Embed" r:id="rId546"/>
        </w:object>
      </w:r>
      <w:r>
        <w:rPr>
          <w:sz w:val="21"/>
        </w:rPr>
        <w:t>个，最节省费用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二元一次方程组的应用，一元一次不等式组的应用，一次函数的应用，掌握知识点的应用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任务一：设每个篮球</w:t>
      </w:r>
      <w:r>
        <w:object>
          <v:shape alt="eqId81dea63b8ce3e51adf66cf7b9982a248" id="_x0000_i1349" o:ole="" style="width:8.79pt;height:9.52pt" type="#_x0000_t75">
            <v:imagedata o:title="eqId81dea63b8ce3e51adf66cf7b9982a248" r:id="rId89"/>
          </v:shape>
          <o:OLEObject DrawAspect="Content" ObjectID="_325" ProgID="Equation.DSMT4" ShapeID="_x0000_i1349" Type="Embed" r:id="rId547"/>
        </w:object>
      </w:r>
      <w:r>
        <w:rPr>
          <w:sz w:val="21"/>
        </w:rPr>
        <w:t>元，每个排球</w:t>
      </w:r>
      <w:r>
        <w:object>
          <v:shape alt="eqIdd053b14c8588eee2acbbe44fc37a6886" id="_x0000_i1350" o:ole="" style="width:9.68pt;height:11.91pt" type="#_x0000_t75">
            <v:imagedata o:title="eqIdd053b14c8588eee2acbbe44fc37a6886" r:id="rId214"/>
          </v:shape>
          <o:OLEObject DrawAspect="Content" ObjectID="_326" ProgID="Equation.DSMT4" ShapeID="_x0000_i1350" Type="Embed" r:id="rId548"/>
        </w:object>
      </w:r>
      <w:r>
        <w:rPr>
          <w:sz w:val="21"/>
        </w:rPr>
        <w:t>元，根据题意得</w:t>
      </w:r>
      <w:r>
        <w:object>
          <v:shape alt="eqIddf540b47c1ed2870976a32df4ac11dac" id="_x0000_i1351" o:ole="" style="width:66pt;height:31.68pt" type="#_x0000_t75">
            <v:imagedata o:title="eqIddf540b47c1ed2870976a32df4ac11dac" r:id="rId549"/>
          </v:shape>
          <o:OLEObject DrawAspect="Content" ObjectID="_327" ProgID="Equation.DSMT4" ShapeID="_x0000_i1351" Type="Embed" r:id="rId550"/>
        </w:object>
      </w:r>
      <w:r>
        <w:rPr>
          <w:sz w:val="21"/>
        </w:rPr>
        <w:t>，然后解方程即可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任务二：设购买篮球</w:t>
      </w:r>
      <w:r>
        <w:object>
          <v:shape alt="eqId0a6936d370d6a238a608ca56f87198de" id="_x0000_i1352" o:ole="" style="width:8.79pt;height:9.67pt" type="#_x0000_t75">
            <v:imagedata o:title="eqId0a6936d370d6a238a608ca56f87198de" r:id="rId103"/>
          </v:shape>
          <o:OLEObject DrawAspect="Content" ObjectID="_328" ProgID="Equation.DSMT4" ShapeID="_x0000_i1352" Type="Embed" r:id="rId551"/>
        </w:object>
      </w:r>
      <w:r>
        <w:rPr>
          <w:sz w:val="21"/>
        </w:rPr>
        <w:t>个，则购买排球</w:t>
      </w:r>
      <w:r>
        <w:object>
          <v:shape alt="eqIdcd7d2d1eaf676af1a08e577910750da8" id="_x0000_i1353" o:ole="" style="width:36.94pt;height:17.81pt" type="#_x0000_t75">
            <v:imagedata o:title="eqIdcd7d2d1eaf676af1a08e577910750da8" r:id="rId552"/>
          </v:shape>
          <o:OLEObject DrawAspect="Content" ObjectID="_329" ProgID="Equation.DSMT4" ShapeID="_x0000_i1353" Type="Embed" r:id="rId553"/>
        </w:object>
      </w:r>
      <w:r>
        <w:rPr>
          <w:sz w:val="21"/>
        </w:rPr>
        <w:t>个，费用为</w:t>
      </w:r>
      <w:r>
        <w:object>
          <v:shape alt="eqId595044a7750ab4f84519041979c3d780" id="_x0000_i1354" o:ole="" style="width:10.56pt;height:9.68pt" type="#_x0000_t75">
            <v:imagedata o:title="eqId595044a7750ab4f84519041979c3d780" r:id="rId554"/>
          </v:shape>
          <o:OLEObject DrawAspect="Content" ObjectID="_330" ProgID="Equation.DSMT4" ShapeID="_x0000_i1354" Type="Embed" r:id="rId555"/>
        </w:object>
      </w:r>
      <w:r>
        <w:rPr>
          <w:sz w:val="21"/>
        </w:rPr>
        <w:t>元，根据题意得</w:t>
      </w:r>
      <w:r>
        <w:object>
          <v:shape alt="eqId03932a133bbcd617aeae27f4cbcf8ad4" id="_x0000_i1355" o:ole="" style="width:55.44pt;height:31.68pt" type="#_x0000_t75">
            <v:imagedata o:title="eqId03932a133bbcd617aeae27f4cbcf8ad4" r:id="rId556"/>
          </v:shape>
          <o:OLEObject DrawAspect="Content" ObjectID="_331" ProgID="Equation.DSMT4" ShapeID="_x0000_i1355" Type="Embed" r:id="rId557"/>
        </w:object>
      </w:r>
      <w:r>
        <w:rPr>
          <w:sz w:val="21"/>
        </w:rPr>
        <w:t>，求出</w:t>
      </w:r>
      <w:r>
        <w:object>
          <v:shape alt="eqId0a6936d370d6a238a608ca56f87198de" id="_x0000_i1356" o:ole="" style="width:8.79pt;height:9.67pt" type="#_x0000_t75">
            <v:imagedata o:title="eqId0a6936d370d6a238a608ca56f87198de" r:id="rId103"/>
          </v:shape>
          <o:OLEObject DrawAspect="Content" ObjectID="_332" ProgID="Equation.DSMT4" ShapeID="_x0000_i1356" Type="Embed" r:id="rId558"/>
        </w:object>
      </w:r>
      <w:r>
        <w:rPr>
          <w:sz w:val="21"/>
        </w:rPr>
        <w:t>的取值范围，由</w:t>
      </w:r>
      <w:r>
        <w:object>
          <v:shape alt="eqId840c90a13499f5186ec193d93f208d54" id="_x0000_i1357" o:ole="" style="width:156.64pt;height:17.85pt" type="#_x0000_t75">
            <v:imagedata o:title="eqId840c90a13499f5186ec193d93f208d54" r:id="rId559"/>
          </v:shape>
          <o:OLEObject DrawAspect="Content" ObjectID="_333" ProgID="Equation.DSMT4" ShapeID="_x0000_i1357" Type="Embed" r:id="rId560"/>
        </w:object>
      </w:r>
      <w:r>
        <w:rPr>
          <w:sz w:val="21"/>
        </w:rPr>
        <w:t>，可得</w:t>
      </w:r>
      <w:r>
        <w:object>
          <v:shape alt="eqId595044a7750ab4f84519041979c3d780" id="_x0000_i1358" o:ole="" style="width:10.56pt;height:9.68pt" type="#_x0000_t75">
            <v:imagedata o:title="eqId595044a7750ab4f84519041979c3d780" r:id="rId554"/>
          </v:shape>
          <o:OLEObject DrawAspect="Content" ObjectID="_334" ProgID="Equation.DSMT4" ShapeID="_x0000_i1358" Type="Embed" r:id="rId561"/>
        </w:object>
      </w:r>
      <w:r>
        <w:rPr>
          <w:sz w:val="21"/>
        </w:rPr>
        <w:t>随</w:t>
      </w:r>
      <w:r>
        <w:object>
          <v:shape alt="eqId0a6936d370d6a238a608ca56f87198de" id="_x0000_i1359" o:ole="" style="width:8.79pt;height:9.67pt" type="#_x0000_t75">
            <v:imagedata o:title="eqId0a6936d370d6a238a608ca56f87198de" r:id="rId103"/>
          </v:shape>
          <o:OLEObject DrawAspect="Content" ObjectID="_335" ProgID="Equation.DSMT4" ShapeID="_x0000_i1359" Type="Embed" r:id="rId562"/>
        </w:object>
      </w:r>
      <w:r>
        <w:rPr>
          <w:sz w:val="21"/>
        </w:rPr>
        <w:t>的增大而增大，则当</w:t>
      </w:r>
      <w:r>
        <w:object>
          <v:shape alt="eqId2302f08a4b2f2bed333a6732ca64bc89" id="_x0000_i1360" o:ole="" style="width:29.92pt;height:12.63pt" type="#_x0000_t75">
            <v:imagedata o:title="eqId2302f08a4b2f2bed333a6732ca64bc89" r:id="rId563"/>
          </v:shape>
          <o:OLEObject DrawAspect="Content" ObjectID="_336" ProgID="Equation.DSMT4" ShapeID="_x0000_i1360" Type="Embed" r:id="rId564"/>
        </w:object>
      </w:r>
      <w:r>
        <w:rPr>
          <w:sz w:val="21"/>
        </w:rPr>
        <w:t>时，</w:t>
      </w:r>
      <w:r>
        <w:object>
          <v:shape alt="eqId595044a7750ab4f84519041979c3d780" id="_x0000_i1361" o:ole="" style="width:10.56pt;height:9.68pt" type="#_x0000_t75">
            <v:imagedata o:title="eqId595044a7750ab4f84519041979c3d780" r:id="rId554"/>
          </v:shape>
          <o:OLEObject DrawAspect="Content" ObjectID="_337" ProgID="Equation.DSMT4" ShapeID="_x0000_i1361" Type="Embed" r:id="rId565"/>
        </w:object>
      </w:r>
      <w:r>
        <w:rPr>
          <w:sz w:val="21"/>
        </w:rPr>
        <w:t>有最小，从而求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任务一：设每个篮球</w:t>
      </w:r>
      <w:r>
        <w:object>
          <v:shape alt="eqId81dea63b8ce3e51adf66cf7b9982a248" id="_x0000_i1362" o:ole="" style="width:8.79pt;height:9.52pt" type="#_x0000_t75">
            <v:imagedata o:title="eqId81dea63b8ce3e51adf66cf7b9982a248" r:id="rId89"/>
          </v:shape>
          <o:OLEObject DrawAspect="Content" ObjectID="_338" ProgID="Equation.DSMT4" ShapeID="_x0000_i1362" Type="Embed" r:id="rId566"/>
        </w:object>
      </w:r>
      <w:r>
        <w:rPr>
          <w:sz w:val="21"/>
        </w:rPr>
        <w:t>元，每个排球</w:t>
      </w:r>
      <w:r>
        <w:object>
          <v:shape alt="eqIdd053b14c8588eee2acbbe44fc37a6886" id="_x0000_i1363" o:ole="" style="width:9.68pt;height:11.91pt" type="#_x0000_t75">
            <v:imagedata o:title="eqIdd053b14c8588eee2acbbe44fc37a6886" r:id="rId214"/>
          </v:shape>
          <o:OLEObject DrawAspect="Content" ObjectID="_339" ProgID="Equation.DSMT4" ShapeID="_x0000_i1363" Type="Embed" r:id="rId567"/>
        </w:object>
      </w:r>
      <w:r>
        <w:rPr>
          <w:sz w:val="21"/>
        </w:rPr>
        <w:t>元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题意得：</w:t>
      </w:r>
      <w:r>
        <w:object>
          <v:shape alt="eqIddf540b47c1ed2870976a32df4ac11dac" id="_x0000_i1364" o:ole="" style="width:66pt;height:31.68pt" type="#_x0000_t75">
            <v:imagedata o:title="eqIddf540b47c1ed2870976a32df4ac11dac" r:id="rId549"/>
          </v:shape>
          <o:OLEObject DrawAspect="Content" ObjectID="_340" ProgID="Equation.DSMT4" ShapeID="_x0000_i1364" Type="Embed" r:id="rId568"/>
        </w:object>
      </w:r>
      <w:r>
        <w:rPr>
          <w:sz w:val="21"/>
        </w:rPr>
        <w:t>，解得：</w:t>
      </w:r>
      <w:r>
        <w:object>
          <v:shape alt="eqId2eb1e5b7cbe0d64956d18bbd81034c96" id="_x0000_i1365" o:ole="" style="width:40.46pt;height:31.84pt" type="#_x0000_t75">
            <v:imagedata o:title="eqId2eb1e5b7cbe0d64956d18bbd81034c96" r:id="rId569"/>
          </v:shape>
          <o:OLEObject DrawAspect="Content" ObjectID="_341" ProgID="Equation.DSMT4" ShapeID="_x0000_i1365" Type="Embed" r:id="rId570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每个篮球</w:t>
      </w:r>
      <w:r>
        <w:object>
          <v:shape alt="eqId2a7afc6e67a875ed2eb889e950a77715" id="_x0000_i1366" o:ole="" style="width:17.58pt;height:12.05pt" type="#_x0000_t75">
            <v:imagedata o:title="eqId2a7afc6e67a875ed2eb889e950a77715" r:id="rId539"/>
          </v:shape>
          <o:OLEObject DrawAspect="Content" ObjectID="_342" ProgID="Equation.DSMT4" ShapeID="_x0000_i1366" Type="Embed" r:id="rId571"/>
        </w:object>
      </w:r>
      <w:r>
        <w:rPr>
          <w:sz w:val="21"/>
        </w:rPr>
        <w:t>元，每个排球</w:t>
      </w:r>
      <w:r>
        <w:object>
          <v:shape alt="eqId0efba7147f5b9ced8bc4a72f0a9fb8af" id="_x0000_i1367" o:ole="" style="width:17.59pt;height:12.38pt" type="#_x0000_t75">
            <v:imagedata o:title="eqId0efba7147f5b9ced8bc4a72f0a9fb8af" r:id="rId541"/>
          </v:shape>
          <o:OLEObject DrawAspect="Content" ObjectID="_343" ProgID="Equation.DSMT4" ShapeID="_x0000_i1367" Type="Embed" r:id="rId572"/>
        </w:object>
      </w:r>
      <w:r>
        <w:rPr>
          <w:sz w:val="21"/>
        </w:rPr>
        <w:t>元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任务二：设购买篮球</w:t>
      </w:r>
      <w:r>
        <w:object>
          <v:shape alt="eqId0a6936d370d6a238a608ca56f87198de" id="_x0000_i1368" o:ole="" style="width:8.79pt;height:9.67pt" type="#_x0000_t75">
            <v:imagedata o:title="eqId0a6936d370d6a238a608ca56f87198de" r:id="rId103"/>
          </v:shape>
          <o:OLEObject DrawAspect="Content" ObjectID="_344" ProgID="Equation.DSMT4" ShapeID="_x0000_i1368" Type="Embed" r:id="rId573"/>
        </w:object>
      </w:r>
      <w:r>
        <w:rPr>
          <w:sz w:val="21"/>
        </w:rPr>
        <w:t>个，则购买排球</w:t>
      </w:r>
      <w:r>
        <w:object>
          <v:shape alt="eqIdcd7d2d1eaf676af1a08e577910750da8" id="_x0000_i1369" o:ole="" style="width:36.94pt;height:17.81pt" type="#_x0000_t75">
            <v:imagedata o:title="eqIdcd7d2d1eaf676af1a08e577910750da8" r:id="rId552"/>
          </v:shape>
          <o:OLEObject DrawAspect="Content" ObjectID="_345" ProgID="Equation.DSMT4" ShapeID="_x0000_i1369" Type="Embed" r:id="rId574"/>
        </w:object>
      </w:r>
      <w:r>
        <w:rPr>
          <w:sz w:val="21"/>
        </w:rPr>
        <w:t>个，费用为</w:t>
      </w:r>
      <w:r>
        <w:object>
          <v:shape alt="eqId595044a7750ab4f84519041979c3d780" id="_x0000_i1370" o:ole="" style="width:10.56pt;height:9.68pt" type="#_x0000_t75">
            <v:imagedata o:title="eqId595044a7750ab4f84519041979c3d780" r:id="rId554"/>
          </v:shape>
          <o:OLEObject DrawAspect="Content" ObjectID="_346" ProgID="Equation.DSMT4" ShapeID="_x0000_i1370" Type="Embed" r:id="rId575"/>
        </w:object>
      </w:r>
      <w:r>
        <w:rPr>
          <w:sz w:val="21"/>
        </w:rPr>
        <w:t>元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题意得：</w:t>
      </w:r>
      <w:r>
        <w:object>
          <v:shape alt="eqId03932a133bbcd617aeae27f4cbcf8ad4" id="_x0000_i1371" o:ole="" style="width:55.44pt;height:31.68pt" type="#_x0000_t75">
            <v:imagedata o:title="eqId03932a133bbcd617aeae27f4cbcf8ad4" r:id="rId556"/>
          </v:shape>
          <o:OLEObject DrawAspect="Content" ObjectID="_347" ProgID="Equation.DSMT4" ShapeID="_x0000_i1371" Type="Embed" r:id="rId576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99c2e2d1d60a475806c3ae80f69385d" id="_x0000_i1372" o:ole="" style="width:51.02pt;height:12.48pt" type="#_x0000_t75">
            <v:imagedata o:title="eqId099c2e2d1d60a475806c3ae80f69385d" r:id="rId577"/>
          </v:shape>
          <o:OLEObject DrawAspect="Content" ObjectID="_348" ProgID="Equation.DSMT4" ShapeID="_x0000_i1372" Type="Embed" r:id="rId57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40c90a13499f5186ec193d93f208d54" id="_x0000_i1373" o:ole="" style="width:156.64pt;height:17.85pt" type="#_x0000_t75">
            <v:imagedata o:title="eqId840c90a13499f5186ec193d93f208d54" r:id="rId559"/>
          </v:shape>
          <o:OLEObject DrawAspect="Content" ObjectID="_349" ProgID="Equation.DSMT4" ShapeID="_x0000_i1373" Type="Embed" r:id="rId579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bff46bf5247e204da640842c06f4271f" id="_x0000_i1374" o:ole="" style="width:29.04pt;height:12.54pt" type="#_x0000_t75">
            <v:imagedata o:title="eqIdbff46bf5247e204da640842c06f4271f" r:id="rId580"/>
          </v:shape>
          <o:OLEObject DrawAspect="Content" ObjectID="_350" ProgID="Equation.DSMT4" ShapeID="_x0000_i1374" Type="Embed" r:id="rId581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95044a7750ab4f84519041979c3d780" id="_x0000_i1375" o:ole="" style="width:10.56pt;height:9.68pt" type="#_x0000_t75">
            <v:imagedata o:title="eqId595044a7750ab4f84519041979c3d780" r:id="rId554"/>
          </v:shape>
          <o:OLEObject DrawAspect="Content" ObjectID="_351" ProgID="Equation.DSMT4" ShapeID="_x0000_i1375" Type="Embed" r:id="rId582"/>
        </w:object>
      </w:r>
      <w:r>
        <w:rPr>
          <w:sz w:val="21"/>
        </w:rPr>
        <w:t>随</w:t>
      </w:r>
      <w:r>
        <w:object>
          <v:shape alt="eqId0a6936d370d6a238a608ca56f87198de" id="_x0000_i1376" o:ole="" style="width:8.79pt;height:9.67pt" type="#_x0000_t75">
            <v:imagedata o:title="eqId0a6936d370d6a238a608ca56f87198de" r:id="rId103"/>
          </v:shape>
          <o:OLEObject DrawAspect="Content" ObjectID="_352" ProgID="Equation.DSMT4" ShapeID="_x0000_i1376" Type="Embed" r:id="rId583"/>
        </w:object>
      </w:r>
      <w:r>
        <w:rPr>
          <w:sz w:val="21"/>
        </w:rPr>
        <w:t>的增大而增大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2302f08a4b2f2bed333a6732ca64bc89" id="_x0000_i1377" o:ole="" style="width:29.92pt;height:12.63pt" type="#_x0000_t75">
            <v:imagedata o:title="eqId2302f08a4b2f2bed333a6732ca64bc89" r:id="rId563"/>
          </v:shape>
          <o:OLEObject DrawAspect="Content" ObjectID="_353" ProgID="Equation.DSMT4" ShapeID="_x0000_i1377" Type="Embed" r:id="rId584"/>
        </w:object>
      </w:r>
      <w:r>
        <w:rPr>
          <w:sz w:val="21"/>
        </w:rPr>
        <w:t>时，</w:t>
      </w:r>
      <w:r>
        <w:object>
          <v:shape alt="eqId595044a7750ab4f84519041979c3d780" id="_x0000_i1378" o:ole="" style="width:10.56pt;height:9.68pt" type="#_x0000_t75">
            <v:imagedata o:title="eqId595044a7750ab4f84519041979c3d780" r:id="rId554"/>
          </v:shape>
          <o:OLEObject DrawAspect="Content" ObjectID="_354" ProgID="Equation.DSMT4" ShapeID="_x0000_i1378" Type="Embed" r:id="rId585"/>
        </w:object>
      </w:r>
      <w:r>
        <w:rPr>
          <w:sz w:val="21"/>
        </w:rPr>
        <w:t>有最小，为</w:t>
      </w:r>
      <w:r>
        <w:object>
          <v:shape alt="eqIdb494d28a5655705bcb309f8889a0fe0d" id="_x0000_i1379" o:ole="" style="width:21.98pt;height:11.66pt" type="#_x0000_t75">
            <v:imagedata o:title="eqIdb494d28a5655705bcb309f8889a0fe0d" r:id="rId586"/>
          </v:shape>
          <o:OLEObject DrawAspect="Content" ObjectID="_355" ProgID="Equation.DSMT4" ShapeID="_x0000_i1379" Type="Embed" r:id="rId587"/>
        </w:object>
      </w:r>
      <w:r>
        <w:rPr>
          <w:sz w:val="21"/>
        </w:rPr>
        <w:t>元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购买篮球</w:t>
      </w:r>
      <w:r>
        <w:object>
          <v:shape alt="eqId4b7f27ebcef70a3ebbbe8d2e53ea0896" id="_x0000_i1380" o:ole="" style="width:14.06pt;height:12.39pt" type="#_x0000_t75">
            <v:imagedata o:title="eqId4b7f27ebcef70a3ebbbe8d2e53ea0896" r:id="rId543"/>
          </v:shape>
          <o:OLEObject DrawAspect="Content" ObjectID="_356" ProgID="Equation.DSMT4" ShapeID="_x0000_i1380" Type="Embed" r:id="rId588"/>
        </w:object>
      </w:r>
      <w:r>
        <w:rPr>
          <w:sz w:val="21"/>
        </w:rPr>
        <w:t>个，排球</w:t>
      </w:r>
      <w:r>
        <w:object>
          <v:shape alt="eqId4b72ac611ae66b86761e080761d9aabc" id="_x0000_i1381" o:ole="" style="width:14.06pt;height:12.64pt" type="#_x0000_t75">
            <v:imagedata o:title="eqId4b72ac611ae66b86761e080761d9aabc" r:id="rId545"/>
          </v:shape>
          <o:OLEObject DrawAspect="Content" ObjectID="_357" ProgID="Equation.DSMT4" ShapeID="_x0000_i1381" Type="Embed" r:id="rId589"/>
        </w:object>
      </w:r>
      <w:r>
        <w:rPr>
          <w:sz w:val="21"/>
        </w:rPr>
        <w:t>个，最节省费用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6．(1)</w:t>
      </w:r>
      <w:r>
        <w:object>
          <v:shape alt="eqIdd053b14c8588eee2acbbe44fc37a6886" id="_x0000_i1382" o:ole="" style="width:9.68pt;height:11.91pt" type="#_x0000_t75">
            <v:imagedata o:title="eqIdd053b14c8588eee2acbbe44fc37a6886" r:id="rId214"/>
          </v:shape>
          <o:OLEObject DrawAspect="Content" ObjectID="_358" ProgID="Equation.DSMT4" ShapeID="_x0000_i1382" Type="Embed" r:id="rId590"/>
        </w:object>
      </w:r>
      <w:r>
        <w:rPr>
          <w:sz w:val="21"/>
        </w:rPr>
        <w:t>的值为</w:t>
      </w:r>
      <w:r>
        <w:object>
          <v:shape alt="eqIdbdaa19de263700a15fcf213d64a8cd57" id="_x0000_i1383" o:ole="" style="width:6.15pt;height:11.61pt" type="#_x0000_t75">
            <v:imagedata o:title="eqIdbdaa19de263700a15fcf213d64a8cd57" r:id="rId591"/>
          </v:shape>
          <o:OLEObject DrawAspect="Content" ObjectID="_359" ProgID="Equation.DSMT4" ShapeID="_x0000_i1383" Type="Embed" r:id="rId592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</w:t>
      </w:r>
      <w:r>
        <w:object>
          <v:shape alt="eqIdf36a91b78ea833d5b09c11366324a845" id="_x0000_i1384" o:ole="" style="width:30.77pt;height:12.44pt" type="#_x0000_t75">
            <v:imagedata o:title="eqIdf36a91b78ea833d5b09c11366324a845" r:id="rId593"/>
          </v:shape>
          <o:OLEObject DrawAspect="Content" ObjectID="_360" ProgID="Equation.DSMT4" ShapeID="_x0000_i1384" Type="Embed" r:id="rId594"/>
        </w:object>
      </w:r>
      <w:r>
        <w:rPr>
          <w:sz w:val="21"/>
        </w:rPr>
        <w:t>时，</w:t>
      </w:r>
      <w:r>
        <w:object>
          <v:shape alt="eqId5993b458a1254bb4fc7dd4d516e92927" id="_x0000_i1385" o:ole="" style="width:21.97pt;height:11.32pt" type="#_x0000_t75">
            <v:imagedata o:title="eqId5993b458a1254bb4fc7dd4d516e92927" r:id="rId595"/>
          </v:shape>
          <o:OLEObject DrawAspect="Content" ObjectID="_361" ProgID="Equation.DSMT4" ShapeID="_x0000_i1385" Type="Embed" r:id="rId596"/>
        </w:object>
      </w:r>
      <w:r>
        <w:rPr>
          <w:sz w:val="21"/>
        </w:rPr>
        <w:t>；当</w:t>
      </w:r>
      <w:r>
        <w:object>
          <v:shape alt="eqId7be7b520ecfa1c6584027ac866776a68" id="_x0000_i1386" o:ole="" style="width:63.36pt;height:13.86pt" type="#_x0000_t75">
            <v:imagedata o:title="eqId7be7b520ecfa1c6584027ac866776a68" r:id="rId597"/>
          </v:shape>
          <o:OLEObject DrawAspect="Content" ObjectID="_362" ProgID="Equation.DSMT4" ShapeID="_x0000_i1386" Type="Embed" r:id="rId598"/>
        </w:object>
      </w:r>
      <w:r>
        <w:rPr>
          <w:sz w:val="21"/>
        </w:rPr>
        <w:t>时，</w:t>
      </w:r>
      <w:r>
        <w:object>
          <v:shape alt="eqId3cb924f709254c25d89ea96de86818c0" id="_x0000_i1387" o:ole="" style="width:22.88pt;height:11.11pt" type="#_x0000_t75">
            <v:imagedata o:title="eqId3cb924f709254c25d89ea96de86818c0" r:id="rId599"/>
          </v:shape>
          <o:OLEObject DrawAspect="Content" ObjectID="_363" ProgID="Equation.DSMT4" ShapeID="_x0000_i1387" Type="Embed" r:id="rId600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分式求值，等式的性质，函数求值，掌握知识点的应用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object>
          <v:shape alt="eqIdbdaa19de263700a15fcf213d64a8cd57" id="_x0000_i1388" o:ole="" style="width:6.15pt;height:11.61pt" type="#_x0000_t75">
            <v:imagedata o:title="eqIdbdaa19de263700a15fcf213d64a8cd57" r:id="rId591"/>
          </v:shape>
          <o:OLEObject DrawAspect="Content" ObjectID="_364" ProgID="Equation.DSMT4" ShapeID="_x0000_i1388" Type="Embed" r:id="rId601"/>
        </w:object>
      </w:r>
      <w:r>
        <w:rPr>
          <w:sz w:val="21"/>
        </w:rPr>
        <w:t>）把</w:t>
      </w:r>
      <w:r>
        <w:object>
          <v:shape alt="eqIda089c207e39a24d0d82aa853ac2bbb8c" id="_x0000_i1389" o:ole="" style="width:29.89pt;height:12.81pt" type="#_x0000_t75">
            <v:imagedata o:title="eqIda089c207e39a24d0d82aa853ac2bbb8c" r:id="rId278"/>
          </v:shape>
          <o:OLEObject DrawAspect="Content" ObjectID="_365" ProgID="Equation.DSMT4" ShapeID="_x0000_i1389" Type="Embed" r:id="rId602"/>
        </w:object>
      </w:r>
      <w:r>
        <w:rPr>
          <w:sz w:val="21"/>
        </w:rPr>
        <w:t>，</w:t>
      </w:r>
      <w:r>
        <w:object>
          <v:shape alt="eqId0b550ee821ee1838384835e81fc34b67" id="_x0000_i1390" o:ole="" style="width:22.86pt;height:11.74pt" type="#_x0000_t75">
            <v:imagedata o:title="eqId0b550ee821ee1838384835e81fc34b67" r:id="rId280"/>
          </v:shape>
          <o:OLEObject DrawAspect="Content" ObjectID="_366" ProgID="Equation.DSMT4" ShapeID="_x0000_i1390" Type="Embed" r:id="rId603"/>
        </w:object>
      </w:r>
      <w:r>
        <w:rPr>
          <w:sz w:val="21"/>
        </w:rPr>
        <w:t>代入函数</w:t>
      </w:r>
      <w:r>
        <w:object>
          <v:shape alt="eqId66afaa9c4ecbe31c33772d1fe89bc64f" id="_x0000_i1391" o:ole="" style="width:124.08pt;height:19.14pt" type="#_x0000_t75">
            <v:imagedata o:title="eqId66afaa9c4ecbe31c33772d1fe89bc64f" r:id="rId274"/>
          </v:shape>
          <o:OLEObject DrawAspect="Content" ObjectID="_367" ProgID="Equation.DSMT4" ShapeID="_x0000_i1391" Type="Embed" r:id="rId604"/>
        </w:object>
      </w:r>
      <w:r>
        <w:rPr>
          <w:sz w:val="21"/>
        </w:rPr>
        <w:t>即可求解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object>
          <v:shape alt="eqId61128ab996360a038e6e64d82fcba004" id="_x0000_i1392" o:ole="" style="width:8.78pt;height:11.49pt" type="#_x0000_t75">
            <v:imagedata o:title="eqId61128ab996360a038e6e64d82fcba004" r:id="rId261"/>
          </v:shape>
          <o:OLEObject DrawAspect="Content" ObjectID="_368" ProgID="Equation.DSMT4" ShapeID="_x0000_i1392" Type="Embed" r:id="rId605"/>
        </w:object>
      </w:r>
      <w:r>
        <w:rPr>
          <w:sz w:val="21"/>
        </w:rPr>
        <w:t>）将</w:t>
      </w:r>
      <w:r>
        <w:object>
          <v:shape alt="eqId2667d5d5fd5b0d166c77fe9bb7222288" id="_x0000_i1393" o:ole="" style="width:43.96pt;height:12.18pt" type="#_x0000_t75">
            <v:imagedata o:title="eqId2667d5d5fd5b0d166c77fe9bb7222288" r:id="rId283"/>
          </v:shape>
          <o:OLEObject DrawAspect="Content" ObjectID="_369" ProgID="Equation.DSMT4" ShapeID="_x0000_i1393" Type="Embed" r:id="rId606"/>
        </w:object>
      </w:r>
      <w:r>
        <w:rPr>
          <w:sz w:val="21"/>
        </w:rPr>
        <w:t>，</w:t>
      </w:r>
      <w:r>
        <w:object>
          <v:shape alt="eqIdc50866229ec5a3640fb250f9bd2192b3" id="_x0000_i1394" o:ole="" style="width:22.87pt;height:14.15pt" type="#_x0000_t75">
            <v:imagedata o:title="eqIdc50866229ec5a3640fb250f9bd2192b3" r:id="rId285"/>
          </v:shape>
          <o:OLEObject DrawAspect="Content" ObjectID="_370" ProgID="Equation.DSMT4" ShapeID="_x0000_i1394" Type="Embed" r:id="rId607"/>
        </w:object>
      </w:r>
      <w:r>
        <w:rPr>
          <w:sz w:val="21"/>
        </w:rPr>
        <w:t>代入函数整理得</w:t>
      </w:r>
      <w:r>
        <w:object>
          <v:shape alt="eqIdf20b8d9311fdf83b24821dc9e054898a" id="_x0000_i1395" o:ole="" style="width:111.76pt;height:19.18pt" type="#_x0000_t75">
            <v:imagedata o:title="eqIdf20b8d9311fdf83b24821dc9e054898a" r:id="rId608"/>
          </v:shape>
          <o:OLEObject DrawAspect="Content" ObjectID="_371" ProgID="Equation.DSMT4" ShapeID="_x0000_i1395" Type="Embed" r:id="rId609"/>
        </w:object>
      </w:r>
      <w:r>
        <w:rPr>
          <w:sz w:val="21"/>
        </w:rPr>
        <w:t>，然后分</w:t>
      </w:r>
      <w:r>
        <w:object>
          <v:shape alt="eqId6e1c9ae241fd78126274c65e17990c88" id="_x0000_i1396" o:ole="" style="width:14.07pt;height:14.07pt" type="#_x0000_t75">
            <v:imagedata o:title="eqId6e1c9ae241fd78126274c65e17990c88" r:id="rId610"/>
          </v:shape>
          <o:OLEObject DrawAspect="Content" ObjectID="_372" ProgID="Equation.DSMT4" ShapeID="_x0000_i1396" Type="Embed" r:id="rId611"/>
        </w:object>
      </w:r>
      <w:r>
        <w:rPr>
          <w:sz w:val="21"/>
        </w:rPr>
        <w:t>当</w:t>
      </w:r>
      <w:r>
        <w:object>
          <v:shape alt="eqId7fcd645ddfcec6b46d9581a985452a04" id="_x0000_i1397" o:ole="" style="width:40.46pt;height:12.6pt" type="#_x0000_t75">
            <v:imagedata o:title="eqId7fcd645ddfcec6b46d9581a985452a04" r:id="rId612"/>
          </v:shape>
          <o:OLEObject DrawAspect="Content" ObjectID="_373" ProgID="Equation.DSMT4" ShapeID="_x0000_i1397" Type="Embed" r:id="rId613"/>
        </w:object>
      </w:r>
      <w:r>
        <w:rPr>
          <w:sz w:val="21"/>
        </w:rPr>
        <w:t>时，即</w:t>
      </w:r>
      <w:r>
        <w:object>
          <v:shape alt="eqIdf22a4a0dd7307a1323d25331e60782d8" id="_x0000_i1398" o:ole="" style="width:30.77pt;height:12.44pt" type="#_x0000_t75">
            <v:imagedata o:title="eqIdf22a4a0dd7307a1323d25331e60782d8" r:id="rId614"/>
          </v:shape>
          <o:OLEObject DrawAspect="Content" ObjectID="_374" ProgID="Equation.DSMT4" ShapeID="_x0000_i1398" Type="Embed" r:id="rId615"/>
        </w:object>
      </w:r>
      <w:r>
        <w:rPr>
          <w:sz w:val="21"/>
        </w:rPr>
        <w:t>和当</w:t>
      </w:r>
      <w:r>
        <w:object>
          <v:shape alt="eqId7be7b520ecfa1c6584027ac866776a68" id="_x0000_i1399" o:ole="" style="width:63.36pt;height:13.86pt" type="#_x0000_t75">
            <v:imagedata o:title="eqId7be7b520ecfa1c6584027ac866776a68" r:id="rId597"/>
          </v:shape>
          <o:OLEObject DrawAspect="Content" ObjectID="_375" ProgID="Equation.DSMT4" ShapeID="_x0000_i1399" Type="Embed" r:id="rId616"/>
        </w:object>
      </w:r>
      <w:r>
        <w:rPr>
          <w:sz w:val="21"/>
        </w:rPr>
        <w:t>时两种情况求解即可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把</w:t>
      </w:r>
      <w:r>
        <w:object>
          <v:shape alt="eqIda089c207e39a24d0d82aa853ac2bbb8c" id="_x0000_i1400" o:ole="" style="width:29.89pt;height:12.81pt" type="#_x0000_t75">
            <v:imagedata o:title="eqIda089c207e39a24d0d82aa853ac2bbb8c" r:id="rId278"/>
          </v:shape>
          <o:OLEObject DrawAspect="Content" ObjectID="_376" ProgID="Equation.DSMT4" ShapeID="_x0000_i1400" Type="Embed" r:id="rId617"/>
        </w:object>
      </w:r>
      <w:r>
        <w:rPr>
          <w:sz w:val="21"/>
        </w:rPr>
        <w:t>，</w:t>
      </w:r>
      <w:r>
        <w:object>
          <v:shape alt="eqId0b550ee821ee1838384835e81fc34b67" id="_x0000_i1401" o:ole="" style="width:22.86pt;height:11.74pt" type="#_x0000_t75">
            <v:imagedata o:title="eqId0b550ee821ee1838384835e81fc34b67" r:id="rId280"/>
          </v:shape>
          <o:OLEObject DrawAspect="Content" ObjectID="_377" ProgID="Equation.DSMT4" ShapeID="_x0000_i1401" Type="Embed" r:id="rId618"/>
        </w:object>
      </w:r>
      <w:r>
        <w:rPr>
          <w:sz w:val="21"/>
        </w:rPr>
        <w:t>代入函数</w:t>
      </w:r>
      <w:r>
        <w:object>
          <v:shape alt="eqId66afaa9c4ecbe31c33772d1fe89bc64f" id="_x0000_i1402" o:ole="" style="width:124.08pt;height:19.14pt" type="#_x0000_t75">
            <v:imagedata o:title="eqId66afaa9c4ecbe31c33772d1fe89bc64f" r:id="rId274"/>
          </v:shape>
          <o:OLEObject DrawAspect="Content" ObjectID="_378" ProgID="Equation.DSMT4" ShapeID="_x0000_i1402" Type="Embed" r:id="rId619"/>
        </w:object>
      </w:r>
      <w:r>
        <w:rPr>
          <w:sz w:val="21"/>
        </w:rPr>
        <w:t>得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0a5adc59734a9fe346425ff1f205c15c" id="_x0000_i1403" o:ole="" style="width:144.32pt;height:19.11pt" type="#_x0000_t75">
            <v:imagedata o:title="eqId0a5adc59734a9fe346425ff1f205c15c" r:id="rId620"/>
          </v:shape>
          <o:OLEObject DrawAspect="Content" ObjectID="_379" ProgID="Equation.DSMT4" ShapeID="_x0000_i1403" Type="Embed" r:id="rId621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053b14c8588eee2acbbe44fc37a6886" id="_x0000_i1404" o:ole="" style="width:9.68pt;height:11.91pt" type="#_x0000_t75">
            <v:imagedata o:title="eqIdd053b14c8588eee2acbbe44fc37a6886" r:id="rId214"/>
          </v:shape>
          <o:OLEObject DrawAspect="Content" ObjectID="_380" ProgID="Equation.DSMT4" ShapeID="_x0000_i1404" Type="Embed" r:id="rId622"/>
        </w:object>
      </w:r>
      <w:r>
        <w:rPr>
          <w:sz w:val="21"/>
        </w:rPr>
        <w:t>的值为</w:t>
      </w:r>
      <w:r>
        <w:object>
          <v:shape alt="eqIdbdaa19de263700a15fcf213d64a8cd57" id="_x0000_i1405" o:ole="" style="width:6.15pt;height:11.61pt" type="#_x0000_t75">
            <v:imagedata o:title="eqIdbdaa19de263700a15fcf213d64a8cd57" r:id="rId591"/>
          </v:shape>
          <o:OLEObject DrawAspect="Content" ObjectID="_381" ProgID="Equation.DSMT4" ShapeID="_x0000_i1405" Type="Embed" r:id="rId623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将</w:t>
      </w:r>
      <w:r>
        <w:object>
          <v:shape alt="eqId2667d5d5fd5b0d166c77fe9bb7222288" id="_x0000_i1406" o:ole="" style="width:43.96pt;height:12.18pt" type="#_x0000_t75">
            <v:imagedata o:title="eqId2667d5d5fd5b0d166c77fe9bb7222288" r:id="rId283"/>
          </v:shape>
          <o:OLEObject DrawAspect="Content" ObjectID="_382" ProgID="Equation.DSMT4" ShapeID="_x0000_i1406" Type="Embed" r:id="rId624"/>
        </w:object>
      </w:r>
      <w:r>
        <w:rPr>
          <w:sz w:val="21"/>
        </w:rPr>
        <w:t>，</w:t>
      </w:r>
      <w:r>
        <w:object>
          <v:shape alt="eqIdc50866229ec5a3640fb250f9bd2192b3" id="_x0000_i1407" o:ole="" style="width:22.87pt;height:14.15pt" type="#_x0000_t75">
            <v:imagedata o:title="eqIdc50866229ec5a3640fb250f9bd2192b3" r:id="rId285"/>
          </v:shape>
          <o:OLEObject DrawAspect="Content" ObjectID="_383" ProgID="Equation.DSMT4" ShapeID="_x0000_i1407" Type="Embed" r:id="rId625"/>
        </w:object>
      </w:r>
      <w:r>
        <w:rPr>
          <w:sz w:val="21"/>
        </w:rPr>
        <w:t>代入函数得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0cd9a39633e49f6b12e40fa5211f8990" id="_x0000_i1408" o:ole="" style="width:160.16pt;height:19.11pt" type="#_x0000_t75">
            <v:imagedata o:title="eqId0cd9a39633e49f6b12e40fa5211f8990" r:id="rId626"/>
          </v:shape>
          <o:OLEObject DrawAspect="Content" ObjectID="_384" ProgID="Equation.DSMT4" ShapeID="_x0000_i1408" Type="Embed" r:id="rId627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理得：</w:t>
      </w:r>
      <w:r>
        <w:object>
          <v:shape alt="eqIdf20b8d9311fdf83b24821dc9e054898a" id="_x0000_i1409" o:ole="" style="width:111.76pt;height:19.18pt" type="#_x0000_t75">
            <v:imagedata o:title="eqIdf20b8d9311fdf83b24821dc9e054898a" r:id="rId608"/>
          </v:shape>
          <o:OLEObject DrawAspect="Content" ObjectID="_385" ProgID="Equation.DSMT4" ShapeID="_x0000_i1409" Type="Embed" r:id="rId62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6e1c9ae241fd78126274c65e17990c88" id="_x0000_i1410" o:ole="" style="width:14.07pt;height:14.07pt" type="#_x0000_t75">
            <v:imagedata o:title="eqId6e1c9ae241fd78126274c65e17990c88" r:id="rId610"/>
          </v:shape>
          <o:OLEObject DrawAspect="Content" ObjectID="_386" ProgID="Equation.DSMT4" ShapeID="_x0000_i1410" Type="Embed" r:id="rId629"/>
        </w:object>
      </w:r>
      <w:r>
        <w:rPr>
          <w:sz w:val="21"/>
        </w:rPr>
        <w:t>当</w:t>
      </w:r>
      <w:r>
        <w:object>
          <v:shape alt="eqId7fcd645ddfcec6b46d9581a985452a04" id="_x0000_i1411" o:ole="" style="width:40.46pt;height:12.6pt" type="#_x0000_t75">
            <v:imagedata o:title="eqId7fcd645ddfcec6b46d9581a985452a04" r:id="rId612"/>
          </v:shape>
          <o:OLEObject DrawAspect="Content" ObjectID="_387" ProgID="Equation.DSMT4" ShapeID="_x0000_i1411" Type="Embed" r:id="rId630"/>
        </w:object>
      </w:r>
      <w:r>
        <w:rPr>
          <w:sz w:val="21"/>
        </w:rPr>
        <w:t>时，即</w:t>
      </w:r>
      <w:r>
        <w:object>
          <v:shape alt="eqIdf22a4a0dd7307a1323d25331e60782d8" id="_x0000_i1412" o:ole="" style="width:30.77pt;height:12.44pt" type="#_x0000_t75">
            <v:imagedata o:title="eqIdf22a4a0dd7307a1323d25331e60782d8" r:id="rId614"/>
          </v:shape>
          <o:OLEObject DrawAspect="Content" ObjectID="_388" ProgID="Equation.DSMT4" ShapeID="_x0000_i1412" Type="Embed" r:id="rId631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e36c6b97dbe312cbe995bdbabc25cba" id="_x0000_i1413" o:ole="" style="width:125.84pt;height:36.9pt" type="#_x0000_t75">
            <v:imagedata o:title="eqIdde36c6b97dbe312cbe995bdbabc25cba" r:id="rId632"/>
          </v:shape>
          <o:OLEObject DrawAspect="Content" ObjectID="_389" ProgID="Equation.DSMT4" ShapeID="_x0000_i1413" Type="Embed" r:id="rId63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5c650fe55b7603f106c53ca2423451c6" id="_x0000_i1414" o:ole="" style="width:14.07pt;height:14.07pt" type="#_x0000_t75">
            <v:imagedata o:title="eqId5c650fe55b7603f106c53ca2423451c6" r:id="rId634"/>
          </v:shape>
          <o:OLEObject DrawAspect="Content" ObjectID="_390" ProgID="Equation.DSMT4" ShapeID="_x0000_i1414" Type="Embed" r:id="rId635"/>
        </w:object>
      </w:r>
      <w:r>
        <w:rPr>
          <w:sz w:val="21"/>
        </w:rPr>
        <w:t>当</w:t>
      </w:r>
      <w:r>
        <w:object>
          <v:shape alt="eqId7be7b520ecfa1c6584027ac866776a68" id="_x0000_i1415" o:ole="" style="width:63.36pt;height:13.86pt" type="#_x0000_t75">
            <v:imagedata o:title="eqId7be7b520ecfa1c6584027ac866776a68" r:id="rId597"/>
          </v:shape>
          <o:OLEObject DrawAspect="Content" ObjectID="_391" ProgID="Equation.DSMT4" ShapeID="_x0000_i1415" Type="Embed" r:id="rId636"/>
        </w:object>
      </w:r>
      <w:r>
        <w:rPr>
          <w:sz w:val="21"/>
        </w:rPr>
        <w:t>时，</w:t>
      </w:r>
      <w:r>
        <w:object>
          <v:shape alt="eqId5a64103561364ac4c9460a72c9e154bb" id="_x0000_i1416" o:ole="" style="width:24.61pt;height:12.64pt" type="#_x0000_t75">
            <v:imagedata o:title="eqId5a64103561364ac4c9460a72c9e154bb" r:id="rId637"/>
          </v:shape>
          <o:OLEObject DrawAspect="Content" ObjectID="_392" ProgID="Equation.DSMT4" ShapeID="_x0000_i1416" Type="Embed" r:id="rId63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有</w:t>
      </w:r>
      <w:r>
        <w:object>
          <v:shape alt="eqId1c4a163146d22c5a2373e56b42c42db9" id="_x0000_i1417" o:ole="" style="width:47.52pt;height:13.86pt" type="#_x0000_t75">
            <v:imagedata o:title="eqId1c4a163146d22c5a2373e56b42c42db9" r:id="rId639"/>
          </v:shape>
          <o:OLEObject DrawAspect="Content" ObjectID="_393" ProgID="Equation.DSMT4" ShapeID="_x0000_i1417" Type="Embed" r:id="rId640"/>
        </w:object>
      </w:r>
      <w:r>
        <w:rPr>
          <w:sz w:val="21"/>
        </w:rPr>
        <w:t>，</w:t>
      </w:r>
      <w:r>
        <w:object>
          <v:shape alt="eqIda048b7eabea9b5c69d9f950bb3213dd5" id="_x0000_i1418" o:ole="" style="width:47.52pt;height:13.86pt" type="#_x0000_t75">
            <v:imagedata o:title="eqIda048b7eabea9b5c69d9f950bb3213dd5" r:id="rId641"/>
          </v:shape>
          <o:OLEObject DrawAspect="Content" ObjectID="_394" ProgID="Equation.DSMT4" ShapeID="_x0000_i1418" Type="Embed" r:id="rId642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id="_x0000_i1419" o:ole="" style="width:9.67pt;height:8.79pt" type="#_x0000_t75">
            <v:imagedata o:title="eqId2de0d10ef8b748d4531250c37c5d3f9e" r:id="rId492"/>
          </v:shape>
          <o:OLEObject DrawAspect="Content" ObjectID="_395" ProgID="Equation.DSMT4" ShapeID="_x0000_i1419" Type="Embed" r:id="rId643"/>
        </w:object>
      </w:r>
      <w:r>
        <w:object>
          <v:shape alt="eqId921b1d1da9e0ba79e6b24cf7cf90d512" id="_x0000_i1420" o:ole="" style="width:41.34pt;height:26.91pt" type="#_x0000_t75">
            <v:imagedata o:title="eqId921b1d1da9e0ba79e6b24cf7cf90d512" r:id="rId644"/>
          </v:shape>
          <o:OLEObject DrawAspect="Content" ObjectID="_396" ProgID="Equation.DSMT4" ShapeID="_x0000_i1420" Type="Embed" r:id="rId64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db5e83c4fdbb0823d1a0dd526903c11" id="_x0000_i1421" o:ole="" style="width:67.73pt;height:26.96pt" type="#_x0000_t75">
            <v:imagedata o:title="eqId9db5e83c4fdbb0823d1a0dd526903c11" r:id="rId646"/>
          </v:shape>
          <o:OLEObject DrawAspect="Content" ObjectID="_397" ProgID="Equation.DSMT4" ShapeID="_x0000_i1421" Type="Embed" r:id="rId647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a47c99520c0c2c81782edd73c6dc919e" id="_x0000_i1422" o:ole="" style="width:50.14pt;height:27.05pt" type="#_x0000_t75">
            <v:imagedata o:title="eqIda47c99520c0c2c81782edd73c6dc919e" r:id="rId648"/>
          </v:shape>
          <o:OLEObject DrawAspect="Content" ObjectID="_398" ProgID="Equation.DSMT4" ShapeID="_x0000_i1422" Type="Embed" r:id="rId649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8d7dc05e0e48a46f10ed48d46495bdf6" id="_x0000_i1423" o:ole="" style="width:32.55pt;height:27.27pt" type="#_x0000_t75">
            <v:imagedata o:title="eqId8d7dc05e0e48a46f10ed48d46495bdf6" r:id="rId650"/>
          </v:shape>
          <o:OLEObject DrawAspect="Content" ObjectID="_399" ProgID="Equation.DSMT4" ShapeID="_x0000_i1423" Type="Embed" r:id="rId651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9c3f493d5788320dc09676de10607d90" id="_x0000_i1424" o:ole="" style="width:37.82pt;height:27.21pt" type="#_x0000_t75">
            <v:imagedata o:title="eqId9c3f493d5788320dc09676de10607d90" r:id="rId652"/>
          </v:shape>
          <o:OLEObject DrawAspect="Content" ObjectID="_400" ProgID="Equation.DSMT4" ShapeID="_x0000_i1424" Type="Embed" r:id="rId65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可知：当</w:t>
      </w:r>
      <w:r>
        <w:object>
          <v:shape alt="eqIdf36a91b78ea833d5b09c11366324a845" id="_x0000_i1425" o:ole="" style="width:30.77pt;height:12.44pt" type="#_x0000_t75">
            <v:imagedata o:title="eqIdf36a91b78ea833d5b09c11366324a845" r:id="rId593"/>
          </v:shape>
          <o:OLEObject DrawAspect="Content" ObjectID="_401" ProgID="Equation.DSMT4" ShapeID="_x0000_i1425" Type="Embed" r:id="rId654"/>
        </w:object>
      </w:r>
      <w:r>
        <w:rPr>
          <w:sz w:val="21"/>
        </w:rPr>
        <w:t>时，</w:t>
      </w:r>
      <w:r>
        <w:object>
          <v:shape alt="eqId5993b458a1254bb4fc7dd4d516e92927" id="_x0000_i1426" o:ole="" style="width:21.97pt;height:11.32pt" type="#_x0000_t75">
            <v:imagedata o:title="eqId5993b458a1254bb4fc7dd4d516e92927" r:id="rId595"/>
          </v:shape>
          <o:OLEObject DrawAspect="Content" ObjectID="_402" ProgID="Equation.DSMT4" ShapeID="_x0000_i1426" Type="Embed" r:id="rId655"/>
        </w:object>
      </w:r>
      <w:r>
        <w:rPr>
          <w:sz w:val="21"/>
        </w:rPr>
        <w:t>；当</w:t>
      </w:r>
      <w:r>
        <w:object>
          <v:shape alt="eqId7be7b520ecfa1c6584027ac866776a68" id="_x0000_i1427" o:ole="" style="width:63.36pt;height:13.86pt" type="#_x0000_t75">
            <v:imagedata o:title="eqId7be7b520ecfa1c6584027ac866776a68" r:id="rId597"/>
          </v:shape>
          <o:OLEObject DrawAspect="Content" ObjectID="_403" ProgID="Equation.DSMT4" ShapeID="_x0000_i1427" Type="Embed" r:id="rId656"/>
        </w:object>
      </w:r>
      <w:r>
        <w:rPr>
          <w:sz w:val="21"/>
        </w:rPr>
        <w:t>时，</w:t>
      </w:r>
      <w:r>
        <w:object>
          <v:shape alt="eqId3cb924f709254c25d89ea96de86818c0" id="_x0000_i1428" o:ole="" style="width:22.88pt;height:11.11pt" type="#_x0000_t75">
            <v:imagedata o:title="eqId3cb924f709254c25d89ea96de86818c0" r:id="rId599"/>
          </v:shape>
          <o:OLEObject DrawAspect="Content" ObjectID="_404" ProgID="Equation.DSMT4" ShapeID="_x0000_i1428" Type="Embed" r:id="rId65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7．(1)</w:t>
      </w:r>
      <w:r>
        <w:object>
          <v:shape alt="eqId8e557ac8c744f9961a6d544a75321e8e" id="_x0000_i1429" o:ole="" style="width:57.18pt;height:12.25pt" type="#_x0000_t75">
            <v:imagedata o:title="eqId8e557ac8c744f9961a6d544a75321e8e" r:id="rId658"/>
          </v:shape>
          <o:OLEObject DrawAspect="Content" ObjectID="_405" ProgID="Equation.DSMT4" ShapeID="_x0000_i1429" Type="Embed" r:id="rId659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证明见解析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存在常数</w:t>
      </w:r>
      <w:r>
        <w:object>
          <v:shape alt="eqId0b550ee821ee1838384835e81fc34b67" id="_x0000_i1430" o:ole="" style="width:22.86pt;height:11.74pt" type="#_x0000_t75">
            <v:imagedata o:title="eqId0b550ee821ee1838384835e81fc34b67" r:id="rId280"/>
          </v:shape>
          <o:OLEObject DrawAspect="Content" ObjectID="_406" ProgID="Equation.DSMT4" ShapeID="_x0000_i1430" Type="Embed" r:id="rId660"/>
        </w:object>
      </w:r>
      <w:r>
        <w:rPr>
          <w:sz w:val="21"/>
        </w:rPr>
        <w:t>，</w:t>
      </w:r>
      <w:r>
        <w:object>
          <v:shape alt="eqId5a3c442579603164f3fc19458677d307" id="_x0000_i1431" o:ole="" style="width:21.97pt;height:12.37pt" type="#_x0000_t75">
            <v:imagedata o:title="eqId5a3c442579603164f3fc19458677d307" r:id="rId661"/>
          </v:shape>
          <o:OLEObject DrawAspect="Content" ObjectID="_407" ProgID="Equation.DSMT4" ShapeID="_x0000_i1431" Type="Embed" r:id="rId662"/>
        </w:object>
      </w:r>
      <w:r>
        <w:rPr>
          <w:sz w:val="21"/>
        </w:rPr>
        <w:t>，理由见解析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等边三角形的判定与性质，相似三角形的判定与性质，圆周角定理，切线的判定等知识，掌握知识点的应用是解题的关键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object>
          <v:shape alt="eqIdbdaa19de263700a15fcf213d64a8cd57" id="_x0000_i1432" o:ole="" style="width:6.15pt;height:11.61pt" type="#_x0000_t75">
            <v:imagedata o:title="eqIdbdaa19de263700a15fcf213d64a8cd57" r:id="rId591"/>
          </v:shape>
          <o:OLEObject DrawAspect="Content" ObjectID="_408" ProgID="Equation.DSMT4" ShapeID="_x0000_i1432" Type="Embed" r:id="rId663"/>
        </w:object>
      </w:r>
      <w:r>
        <w:rPr>
          <w:sz w:val="21"/>
        </w:rPr>
        <w:t>）证明</w:t>
      </w:r>
      <w:r>
        <w:object>
          <v:shape alt="eqIdfd0c32d9f3badb7e51233dd39a39fbb3" id="_x0000_i1433" o:ole="" style="width:30.79pt;height:12.45pt" type="#_x0000_t75">
            <v:imagedata o:title="eqIdfd0c32d9f3badb7e51233dd39a39fbb3" r:id="rId664"/>
          </v:shape>
          <o:OLEObject DrawAspect="Content" ObjectID="_409" ProgID="Equation.DSMT4" ShapeID="_x0000_i1433" Type="Embed" r:id="rId665"/>
        </w:object>
      </w:r>
      <w:r>
        <w:rPr>
          <w:sz w:val="21"/>
        </w:rPr>
        <w:t>是等边三角形即可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object>
          <v:shape alt="eqId61128ab996360a038e6e64d82fcba004" id="_x0000_i1434" o:ole="" style="width:8.78pt;height:11.49pt" type="#_x0000_t75">
            <v:imagedata o:title="eqId61128ab996360a038e6e64d82fcba004" r:id="rId261"/>
          </v:shape>
          <o:OLEObject DrawAspect="Content" ObjectID="_410" ProgID="Equation.DSMT4" ShapeID="_x0000_i1434" Type="Embed" r:id="rId666"/>
        </w:object>
      </w:r>
      <w:r>
        <w:rPr>
          <w:sz w:val="21"/>
        </w:rPr>
        <w:t>）延长</w:t>
      </w:r>
      <w:r>
        <w:object>
          <v:shape alt="eqIdbdc93e193fad261689949a52819753f0" id="_x0000_i1435" o:ole="" style="width:17.58pt;height:12.37pt" type="#_x0000_t75">
            <v:imagedata o:title="eqIdbdc93e193fad261689949a52819753f0" r:id="rId667"/>
          </v:shape>
          <o:OLEObject DrawAspect="Content" ObjectID="_411" ProgID="Equation.DSMT4" ShapeID="_x0000_i1435" Type="Embed" r:id="rId668"/>
        </w:object>
      </w:r>
      <w:r>
        <w:rPr>
          <w:sz w:val="21"/>
        </w:rPr>
        <w:t>交</w:t>
      </w:r>
      <w:r>
        <w:object>
          <v:shape alt="eqId3d97cdc586744d208b6f69c9813af977" id="_x0000_i1436" o:ole="" style="width:19.36pt;height:13.2pt" type="#_x0000_t75">
            <v:imagedata o:title="eqId3d97cdc586744d208b6f69c9813af977" r:id="rId160"/>
          </v:shape>
          <o:OLEObject DrawAspect="Content" ObjectID="_412" ProgID="Equation.DSMT4" ShapeID="_x0000_i1436" Type="Embed" r:id="rId669"/>
        </w:object>
      </w:r>
      <w:r>
        <w:rPr>
          <w:sz w:val="21"/>
        </w:rPr>
        <w:t>于点</w:t>
      </w:r>
      <w:r>
        <w:object>
          <v:shape alt="eqIdac047e91852b91af639feec23a9598b2" id="_x0000_i1437" o:ole="" style="width:14.07pt;height:11.43pt" type="#_x0000_t75">
            <v:imagedata o:title="eqIdac047e91852b91af639feec23a9598b2" r:id="rId670"/>
          </v:shape>
          <o:OLEObject DrawAspect="Content" ObjectID="_413" ProgID="Equation.DSMT4" ShapeID="_x0000_i1437" Type="Embed" r:id="rId671"/>
        </w:object>
      </w:r>
      <w:r>
        <w:rPr>
          <w:sz w:val="21"/>
        </w:rPr>
        <w:t>，连接</w:t>
      </w:r>
      <w:r>
        <w:object>
          <v:shape alt="eqId8b46c607b3deac746c0ef3389ad8f65c" id="_x0000_i1438" o:ole="" style="width:20.23pt;height:10.56pt" type="#_x0000_t75">
            <v:imagedata o:title="eqId8b46c607b3deac746c0ef3389ad8f65c" r:id="rId672"/>
          </v:shape>
          <o:OLEObject DrawAspect="Content" ObjectID="_414" ProgID="Equation.DSMT4" ShapeID="_x0000_i1438" Type="Embed" r:id="rId673"/>
        </w:object>
      </w:r>
      <w:r>
        <w:rPr>
          <w:sz w:val="21"/>
        </w:rPr>
        <w:t>，由圆周角定理可得</w:t>
      </w:r>
      <w:r>
        <w:object>
          <v:shape alt="eqId8808a7f26ad5b03afb0e36d15eaa962f" id="_x0000_i1439" o:ole="" style="width:59.81pt;height:12.31pt" type="#_x0000_t75">
            <v:imagedata o:title="eqId8808a7f26ad5b03afb0e36d15eaa962f" r:id="rId674"/>
          </v:shape>
          <o:OLEObject DrawAspect="Content" ObjectID="_415" ProgID="Equation.DSMT4" ShapeID="_x0000_i1439" Type="Embed" r:id="rId675"/>
        </w:object>
      </w:r>
      <w:r>
        <w:rPr>
          <w:sz w:val="21"/>
        </w:rPr>
        <w:t>，即</w:t>
      </w:r>
      <w:r>
        <w:object>
          <v:shape alt="eqId173d10f7dc1838d3ebbe858fc1a400c9" id="_x0000_i1440" o:ole="" style="width:97.64pt;height:12.53pt" type="#_x0000_t75">
            <v:imagedata o:title="eqId173d10f7dc1838d3ebbe858fc1a400c9" r:id="rId676"/>
          </v:shape>
          <o:OLEObject DrawAspect="Content" ObjectID="_416" ProgID="Equation.DSMT4" ShapeID="_x0000_i1440" Type="Embed" r:id="rId677"/>
        </w:object>
      </w:r>
      <w:r>
        <w:rPr>
          <w:sz w:val="21"/>
        </w:rPr>
        <w:t>，又</w:t>
      </w:r>
      <w:r>
        <w:object>
          <v:shape alt="eqIdc31145b68e800cf7b315d729c2e23b0b" id="_x0000_i1441" o:ole="" style="width:77.41pt;height:12.57pt" type="#_x0000_t75">
            <v:imagedata o:title="eqIdc31145b68e800cf7b315d729c2e23b0b" r:id="rId678"/>
          </v:shape>
          <o:OLEObject DrawAspect="Content" ObjectID="_417" ProgID="Equation.DSMT4" ShapeID="_x0000_i1441" Type="Embed" r:id="rId679"/>
        </w:object>
      </w:r>
      <w:r>
        <w:rPr>
          <w:sz w:val="21"/>
        </w:rPr>
        <w:t>，</w:t>
      </w:r>
      <w:r>
        <w:object>
          <v:shape alt="eqIdcad561d77d63aeeaf6b2f3d13079853a" id="_x0000_i1442" o:ole="" style="width:71.25pt;height:12.14pt" type="#_x0000_t75">
            <v:imagedata o:title="eqIdcad561d77d63aeeaf6b2f3d13079853a" r:id="rId301"/>
          </v:shape>
          <o:OLEObject DrawAspect="Content" ObjectID="_418" ProgID="Equation.DSMT4" ShapeID="_x0000_i1442" Type="Embed" r:id="rId680"/>
        </w:object>
      </w:r>
      <w:r>
        <w:rPr>
          <w:sz w:val="21"/>
        </w:rPr>
        <w:t>，所以</w:t>
      </w:r>
      <w:r>
        <w:object>
          <v:shape alt="eqId46cf9dbf5fd8b26e0cef58fb8e3eaca7" id="_x0000_i1443" o:ole="" style="width:98.52pt;height:12.56pt" type="#_x0000_t75">
            <v:imagedata o:title="eqId46cf9dbf5fd8b26e0cef58fb8e3eaca7" r:id="rId681"/>
          </v:shape>
          <o:OLEObject DrawAspect="Content" ObjectID="_419" ProgID="Equation.DSMT4" ShapeID="_x0000_i1443" Type="Embed" r:id="rId682"/>
        </w:object>
      </w:r>
      <w:r>
        <w:rPr>
          <w:sz w:val="21"/>
        </w:rPr>
        <w:t>，然后由切线的判定方法即可求证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object>
          <v:shape alt="eqId5ca7d1107389675d32b56ec097464c14" id="_x0000_i1444" o:ole="" style="width:7.91pt;height:12.52pt" type="#_x0000_t75">
            <v:imagedata o:title="eqId5ca7d1107389675d32b56ec097464c14" r:id="rId263"/>
          </v:shape>
          <o:OLEObject DrawAspect="Content" ObjectID="_420" ProgID="Equation.DSMT4" ShapeID="_x0000_i1444" Type="Embed" r:id="rId683"/>
        </w:object>
      </w:r>
      <w:r>
        <w:rPr>
          <w:sz w:val="21"/>
        </w:rPr>
        <w:t>）设</w:t>
      </w:r>
      <w:r>
        <w:object>
          <v:shape alt="eqId60ef95894ceebaf236170e8832dcf7e3" id="_x0000_i1445" o:ole="" style="width:18.46pt;height:12.26pt" type="#_x0000_t75">
            <v:imagedata o:title="eqId60ef95894ceebaf236170e8832dcf7e3" r:id="rId233"/>
          </v:shape>
          <o:OLEObject DrawAspect="Content" ObjectID="_421" ProgID="Equation.DSMT4" ShapeID="_x0000_i1445" Type="Embed" r:id="rId684"/>
        </w:object>
      </w:r>
      <w:r>
        <w:rPr>
          <w:sz w:val="21"/>
        </w:rPr>
        <w:t>与</w:t>
      </w:r>
      <w:r>
        <w:object>
          <v:shape alt="eqId85c4bdfb0db1e31e8459df1d15f9ab55" id="_x0000_i1446" o:ole="" style="width:15.83pt;height:10.56pt" type="#_x0000_t75">
            <v:imagedata o:title="eqId85c4bdfb0db1e31e8459df1d15f9ab55" r:id="rId297"/>
          </v:shape>
          <o:OLEObject DrawAspect="Content" ObjectID="_422" ProgID="Equation.DSMT4" ShapeID="_x0000_i1446" Type="Embed" r:id="rId685"/>
        </w:object>
      </w:r>
      <w:r>
        <w:rPr>
          <w:sz w:val="21"/>
        </w:rPr>
        <w:t>交于点</w:t>
      </w:r>
      <w:r>
        <w:object>
          <v:shape alt="eqId54a5d7d3b6b63fe5c24c3907b7a8eaa3" id="_x0000_i1447" o:ole="" style="width:12.3pt;height:12.3pt" type="#_x0000_t75">
            <v:imagedata o:title="eqId54a5d7d3b6b63fe5c24c3907b7a8eaa3" r:id="rId686"/>
          </v:shape>
          <o:OLEObject DrawAspect="Content" ObjectID="_423" ProgID="Equation.DSMT4" ShapeID="_x0000_i1447" Type="Embed" r:id="rId687"/>
        </w:object>
      </w:r>
      <w:r>
        <w:rPr>
          <w:sz w:val="21"/>
        </w:rPr>
        <w:t>，由</w:t>
      </w:r>
      <w:r>
        <w:object>
          <v:shape alt="eqId60ef95894ceebaf236170e8832dcf7e3" id="_x0000_i1448" o:ole="" style="width:18.46pt;height:12.26pt" type="#_x0000_t75">
            <v:imagedata o:title="eqId60ef95894ceebaf236170e8832dcf7e3" r:id="rId233"/>
          </v:shape>
          <o:OLEObject DrawAspect="Content" ObjectID="_424" ProgID="Equation.DSMT4" ShapeID="_x0000_i1448" Type="Embed" r:id="rId688"/>
        </w:object>
      </w:r>
      <w:r>
        <w:rPr>
          <w:sz w:val="21"/>
        </w:rPr>
        <w:t>平分</w:t>
      </w:r>
      <w:r>
        <w:object>
          <v:shape alt="eqId060705794ef87cc71dac40c57f27b1d2" id="_x0000_i1449" o:ole="" style="width:33.43pt;height:11.44pt" type="#_x0000_t75">
            <v:imagedata o:title="eqId060705794ef87cc71dac40c57f27b1d2" r:id="rId314"/>
          </v:shape>
          <o:OLEObject DrawAspect="Content" ObjectID="_425" ProgID="Equation.DSMT4" ShapeID="_x0000_i1449" Type="Embed" r:id="rId689"/>
        </w:object>
      </w:r>
      <w:r>
        <w:rPr>
          <w:sz w:val="21"/>
        </w:rPr>
        <w:t>，可得</w:t>
      </w:r>
      <w:r>
        <w:object>
          <v:shape alt="eqIdf3837f197682dbe891c2b41bac233354" id="_x0000_i1450" o:ole="" style="width:73.01pt;height:12.17pt" type="#_x0000_t75">
            <v:imagedata o:title="eqIdf3837f197682dbe891c2b41bac233354" r:id="rId690"/>
          </v:shape>
          <o:OLEObject DrawAspect="Content" ObjectID="_426" ProgID="Equation.DSMT4" ShapeID="_x0000_i1450" Type="Embed" r:id="rId691"/>
        </w:object>
      </w:r>
      <w:r>
        <w:rPr>
          <w:sz w:val="21"/>
        </w:rPr>
        <w:t>，</w:t>
      </w:r>
      <w:r>
        <w:object>
          <v:shape alt="eqId5aa5357d8bbc8778d64cd38cff09ceb8" id="_x0000_i1451" o:ole="" style="width:41.34pt;height:11.64pt" type="#_x0000_t75">
            <v:imagedata o:title="eqId5aa5357d8bbc8778d64cd38cff09ceb8" r:id="rId304"/>
          </v:shape>
          <o:OLEObject DrawAspect="Content" ObjectID="_427" ProgID="Equation.DSMT4" ShapeID="_x0000_i1451" Type="Embed" r:id="rId692"/>
        </w:object>
      </w:r>
      <w:r>
        <w:rPr>
          <w:sz w:val="21"/>
        </w:rPr>
        <w:t>，通过圆周角定理可得</w:t>
      </w:r>
      <w:r>
        <w:object>
          <v:shape alt="eqId7d4ea23589fa09d28ebd88b0515bfe44" id="_x0000_i1452" o:ole="" style="width:109.95pt;height:12.51pt" type="#_x0000_t75">
            <v:imagedata o:title="eqId7d4ea23589fa09d28ebd88b0515bfe44" r:id="rId693"/>
          </v:shape>
          <o:OLEObject DrawAspect="Content" ObjectID="_428" ProgID="Equation.DSMT4" ShapeID="_x0000_i1452" Type="Embed" r:id="rId694"/>
        </w:object>
      </w:r>
      <w:r>
        <w:rPr>
          <w:sz w:val="21"/>
        </w:rPr>
        <w:t>，证明</w:t>
      </w:r>
      <w:r>
        <w:object>
          <v:shape alt="eqId5cccb39fee9859e8e61739b920f6aad9" id="_x0000_i1453" o:ole="" style="width:65.97pt;height:12.14pt" type="#_x0000_t75">
            <v:imagedata o:title="eqId5cccb39fee9859e8e61739b920f6aad9" r:id="rId695"/>
          </v:shape>
          <o:OLEObject DrawAspect="Content" ObjectID="_429" ProgID="Equation.DSMT4" ShapeID="_x0000_i1453" Type="Embed" r:id="rId696"/>
        </w:object>
      </w:r>
      <w:r>
        <w:rPr>
          <w:sz w:val="21"/>
        </w:rPr>
        <w:t>，</w:t>
      </w:r>
      <w:r>
        <w:object>
          <v:shape alt="eqIdad0fcbb05035d77e0ef4c3fee28c72a7" id="_x0000_i1454" o:ole="" style="width:66.85pt;height:12.58pt" type="#_x0000_t75">
            <v:imagedata o:title="eqIdad0fcbb05035d77e0ef4c3fee28c72a7" r:id="rId697"/>
          </v:shape>
          <o:OLEObject DrawAspect="Content" ObjectID="_430" ProgID="Equation.DSMT4" ShapeID="_x0000_i1454" Type="Embed" r:id="rId698"/>
        </w:object>
      </w:r>
      <w:r>
        <w:rPr>
          <w:sz w:val="21"/>
        </w:rPr>
        <w:t>，故有</w:t>
      </w:r>
      <w:r>
        <w:object>
          <v:shape alt="eqId6a3dd5d5cb1f8b3021c4d4d42a23632e" id="_x0000_i1455" o:ole="" style="width:47.52pt;height:27.06pt" type="#_x0000_t75">
            <v:imagedata o:title="eqId6a3dd5d5cb1f8b3021c4d4d42a23632e" r:id="rId699"/>
          </v:shape>
          <o:OLEObject DrawAspect="Content" ObjectID="_431" ProgID="Equation.DSMT4" ShapeID="_x0000_i1455" Type="Embed" r:id="rId700"/>
        </w:object>
      </w:r>
      <w:r>
        <w:rPr>
          <w:sz w:val="21"/>
        </w:rPr>
        <w:t>，</w:t>
      </w:r>
      <w:r>
        <w:object>
          <v:shape alt="eqIdb83663b269de39def42745359aaa041e" id="_x0000_i1456" o:ole="" style="width:47.52pt;height:27.06pt" type="#_x0000_t75">
            <v:imagedata o:title="eqIdb83663b269de39def42745359aaa041e" r:id="rId701"/>
          </v:shape>
          <o:OLEObject DrawAspect="Content" ObjectID="_432" ProgID="Equation.DSMT4" ShapeID="_x0000_i1456" Type="Embed" r:id="rId702"/>
        </w:object>
      </w:r>
      <w:r>
        <w:rPr>
          <w:sz w:val="21"/>
        </w:rPr>
        <w:t>，即有</w:t>
      </w:r>
      <w:r>
        <w:object>
          <v:shape alt="eqIdd13f9fcae4839a22051587453eb03623" id="_x0000_i1457" o:ole="" style="width:81.8pt;height:15.17pt" type="#_x0000_t75">
            <v:imagedata o:title="eqIdd13f9fcae4839a22051587453eb03623" r:id="rId703"/>
          </v:shape>
          <o:OLEObject DrawAspect="Content" ObjectID="_433" ProgID="Equation.DSMT4" ShapeID="_x0000_i1457" Type="Embed" r:id="rId704"/>
        </w:object>
      </w:r>
      <w:r>
        <w:rPr>
          <w:sz w:val="21"/>
        </w:rPr>
        <w:t>，</w:t>
      </w:r>
      <w:r>
        <w:object>
          <v:shape alt="eqId39153c1fc165580590a57a7635c486e5" id="_x0000_i1458" o:ole="" style="width:99.44pt;height:13.83pt" type="#_x0000_t75">
            <v:imagedata o:title="eqId39153c1fc165580590a57a7635c486e5" r:id="rId705"/>
          </v:shape>
          <o:OLEObject DrawAspect="Content" ObjectID="_434" ProgID="Equation.DSMT4" ShapeID="_x0000_i1458" Type="Embed" r:id="rId706"/>
        </w:object>
      </w:r>
      <w:r>
        <w:rPr>
          <w:sz w:val="21"/>
        </w:rPr>
        <w:t>，然后通过</w:t>
      </w:r>
      <w:r>
        <w:object>
          <v:shape alt="eqId30441285f561a58be7871c4b5ba0338d" id="_x0000_i1459" o:ole="" style="width:33.43pt;height:14.33pt" type="#_x0000_t75">
            <v:imagedata o:title="eqId30441285f561a58be7871c4b5ba0338d" r:id="rId707"/>
          </v:shape>
          <o:OLEObject DrawAspect="Content" ObjectID="_435" ProgID="Equation.DSMT4" ShapeID="_x0000_i1459" Type="Embed" r:id="rId708"/>
        </w:object>
      </w:r>
      <w:r>
        <w:rPr>
          <w:sz w:val="21"/>
        </w:rPr>
        <w:t>即可求解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∵</w:t>
      </w:r>
      <w:r>
        <w:object>
          <v:shape alt="eqId5aa5357d8bbc8778d64cd38cff09ceb8" id="_x0000_i1460" o:ole="" style="width:41.34pt;height:11.64pt" type="#_x0000_t75">
            <v:imagedata o:title="eqId5aa5357d8bbc8778d64cd38cff09ceb8" r:id="rId304"/>
          </v:shape>
          <o:OLEObject DrawAspect="Content" ObjectID="_436" ProgID="Equation.DSMT4" ShapeID="_x0000_i1460" Type="Embed" r:id="rId709"/>
        </w:object>
      </w:r>
      <w:r>
        <w:rPr>
          <w:sz w:val="21"/>
        </w:rPr>
        <w:t>，且</w:t>
      </w:r>
      <w:r>
        <w:object>
          <v:shape alt="eqIde4a531df73228cfda5c1382f45fb8c94" id="_x0000_i1461" o:ole="" style="width:57.2pt;height:12.49pt" type="#_x0000_t75">
            <v:imagedata o:title="eqIde4a531df73228cfda5c1382f45fb8c94" r:id="rId306"/>
          </v:shape>
          <o:OLEObject DrawAspect="Content" ObjectID="_437" ProgID="Equation.DSMT4" ShapeID="_x0000_i1461" Type="Embed" r:id="rId710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d0c32d9f3badb7e51233dd39a39fbb3" id="_x0000_i1462" o:ole="" style="width:30.79pt;height:12.45pt" type="#_x0000_t75">
            <v:imagedata o:title="eqIdfd0c32d9f3badb7e51233dd39a39fbb3" r:id="rId664"/>
          </v:shape>
          <o:OLEObject DrawAspect="Content" ObjectID="_438" ProgID="Equation.DSMT4" ShapeID="_x0000_i1462" Type="Embed" r:id="rId711"/>
        </w:object>
      </w:r>
      <w:r>
        <w:rPr>
          <w:sz w:val="21"/>
        </w:rPr>
        <w:t>是等边三角形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e557ac8c744f9961a6d544a75321e8e" id="_x0000_i1463" o:ole="" style="width:57.18pt;height:12.25pt" type="#_x0000_t75">
            <v:imagedata o:title="eqId8e557ac8c744f9961a6d544a75321e8e" r:id="rId658"/>
          </v:shape>
          <o:OLEObject DrawAspect="Content" ObjectID="_439" ProgID="Equation.DSMT4" ShapeID="_x0000_i1463" Type="Embed" r:id="rId712"/>
        </w:object>
      </w:r>
      <w:r>
        <w:rPr>
          <w:sz w:val="21"/>
        </w:rPr>
        <w:t>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如图，延长</w:t>
      </w:r>
      <w:r>
        <w:object>
          <v:shape alt="eqIdbdc93e193fad261689949a52819753f0" id="_x0000_i1464" o:ole="" style="width:17.58pt;height:12.37pt" type="#_x0000_t75">
            <v:imagedata o:title="eqIdbdc93e193fad261689949a52819753f0" r:id="rId667"/>
          </v:shape>
          <o:OLEObject DrawAspect="Content" ObjectID="_440" ProgID="Equation.DSMT4" ShapeID="_x0000_i1464" Type="Embed" r:id="rId713"/>
        </w:object>
      </w:r>
      <w:r>
        <w:rPr>
          <w:sz w:val="21"/>
        </w:rPr>
        <w:t>交</w:t>
      </w:r>
      <w:r>
        <w:object>
          <v:shape alt="eqId3d97cdc586744d208b6f69c9813af977" id="_x0000_i1465" o:ole="" style="width:19.36pt;height:13.2pt" type="#_x0000_t75">
            <v:imagedata o:title="eqId3d97cdc586744d208b6f69c9813af977" r:id="rId160"/>
          </v:shape>
          <o:OLEObject DrawAspect="Content" ObjectID="_441" ProgID="Equation.DSMT4" ShapeID="_x0000_i1465" Type="Embed" r:id="rId714"/>
        </w:object>
      </w:r>
      <w:r>
        <w:rPr>
          <w:sz w:val="21"/>
        </w:rPr>
        <w:t>于点</w:t>
      </w:r>
      <w:r>
        <w:object>
          <v:shape alt="eqIdac047e91852b91af639feec23a9598b2" id="_x0000_i1466" o:ole="" style="width:14.07pt;height:11.43pt" type="#_x0000_t75">
            <v:imagedata o:title="eqIdac047e91852b91af639feec23a9598b2" r:id="rId670"/>
          </v:shape>
          <o:OLEObject DrawAspect="Content" ObjectID="_442" ProgID="Equation.DSMT4" ShapeID="_x0000_i1466" Type="Embed" r:id="rId715"/>
        </w:object>
      </w:r>
      <w:r>
        <w:rPr>
          <w:sz w:val="21"/>
        </w:rPr>
        <w:t>，连接</w:t>
      </w:r>
      <w:r>
        <w:object>
          <v:shape alt="eqId8b46c607b3deac746c0ef3389ad8f65c" id="_x0000_i1467" o:ole="" style="width:20.23pt;height:10.56pt" type="#_x0000_t75">
            <v:imagedata o:title="eqId8b46c607b3deac746c0ef3389ad8f65c" r:id="rId672"/>
          </v:shape>
          <o:OLEObject DrawAspect="Content" ObjectID="_443" ProgID="Equation.DSMT4" ShapeID="_x0000_i1467" Type="Embed" r:id="rId716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2238375" cy="2362200"/>
            <wp:docPr descr="@@@e04ca3f9-9747-4874-ba82-bd91c189f46d" id="101858828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588285" name="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db54223bb3fc2fe2497213a4d1f94827" id="_x0000_i1468" o:ole="" style="width:20.22pt;height:12.31pt" type="#_x0000_t75">
            <v:imagedata o:title="eqIddb54223bb3fc2fe2497213a4d1f94827" r:id="rId718"/>
          </v:shape>
          <o:OLEObject DrawAspect="Content" ObjectID="_444" ProgID="Equation.DSMT4" ShapeID="_x0000_i1468" Type="Embed" r:id="rId719"/>
        </w:object>
      </w:r>
      <w:r>
        <w:rPr>
          <w:sz w:val="21"/>
        </w:rPr>
        <w:t>是</w:t>
      </w:r>
      <w:r>
        <w:object>
          <v:shape alt="eqId3d97cdc586744d208b6f69c9813af977" id="_x0000_i1469" o:ole="" style="width:19.36pt;height:13.2pt" type="#_x0000_t75">
            <v:imagedata o:title="eqId3d97cdc586744d208b6f69c9813af977" r:id="rId160"/>
          </v:shape>
          <o:OLEObject DrawAspect="Content" ObjectID="_445" ProgID="Equation.DSMT4" ShapeID="_x0000_i1469" Type="Embed" r:id="rId720"/>
        </w:object>
      </w:r>
      <w:r>
        <w:rPr>
          <w:sz w:val="21"/>
        </w:rPr>
        <w:t>的直径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808a7f26ad5b03afb0e36d15eaa962f" id="_x0000_i1470" o:ole="" style="width:59.81pt;height:12.31pt" type="#_x0000_t75">
            <v:imagedata o:title="eqId8808a7f26ad5b03afb0e36d15eaa962f" r:id="rId674"/>
          </v:shape>
          <o:OLEObject DrawAspect="Content" ObjectID="_446" ProgID="Equation.DSMT4" ShapeID="_x0000_i1470" Type="Embed" r:id="rId721"/>
        </w:object>
      </w:r>
      <w:r>
        <w:rPr>
          <w:sz w:val="21"/>
        </w:rPr>
        <w:t>，即</w:t>
      </w:r>
      <w:r>
        <w:object>
          <v:shape alt="eqId173d10f7dc1838d3ebbe858fc1a400c9" id="_x0000_i1471" o:ole="" style="width:97.64pt;height:12.53pt" type="#_x0000_t75">
            <v:imagedata o:title="eqId173d10f7dc1838d3ebbe858fc1a400c9" r:id="rId676"/>
          </v:shape>
          <o:OLEObject DrawAspect="Content" ObjectID="_447" ProgID="Equation.DSMT4" ShapeID="_x0000_i1471" Type="Embed" r:id="rId722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c31145b68e800cf7b315d729c2e23b0b" id="_x0000_i1472" o:ole="" style="width:77.41pt;height:12.57pt" type="#_x0000_t75">
            <v:imagedata o:title="eqIdc31145b68e800cf7b315d729c2e23b0b" r:id="rId678"/>
          </v:shape>
          <o:OLEObject DrawAspect="Content" ObjectID="_448" ProgID="Equation.DSMT4" ShapeID="_x0000_i1472" Type="Embed" r:id="rId723"/>
        </w:object>
      </w:r>
      <w:r>
        <w:rPr>
          <w:sz w:val="21"/>
        </w:rPr>
        <w:t>，</w:t>
      </w:r>
      <w:r>
        <w:object>
          <v:shape alt="eqIdcad561d77d63aeeaf6b2f3d13079853a" id="_x0000_i1473" o:ole="" style="width:71.25pt;height:12.14pt" type="#_x0000_t75">
            <v:imagedata o:title="eqIdcad561d77d63aeeaf6b2f3d13079853a" r:id="rId301"/>
          </v:shape>
          <o:OLEObject DrawAspect="Content" ObjectID="_449" ProgID="Equation.DSMT4" ShapeID="_x0000_i1473" Type="Embed" r:id="rId724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6cf9dbf5fd8b26e0cef58fb8e3eaca7" id="_x0000_i1474" o:ole="" style="width:98.52pt;height:12.56pt" type="#_x0000_t75">
            <v:imagedata o:title="eqId46cf9dbf5fd8b26e0cef58fb8e3eaca7" r:id="rId681"/>
          </v:shape>
          <o:OLEObject DrawAspect="Content" ObjectID="_450" ProgID="Equation.DSMT4" ShapeID="_x0000_i1474" Type="Embed" r:id="rId72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5aef48b0bd19fcbd98853067c6504a7" id="_x0000_i1475" o:ole="" style="width:59.81pt;height:12.49pt" type="#_x0000_t75">
            <v:imagedata o:title="eqId55aef48b0bd19fcbd98853067c6504a7" r:id="rId726"/>
          </v:shape>
          <o:OLEObject DrawAspect="Content" ObjectID="_451" ProgID="Equation.DSMT4" ShapeID="_x0000_i1475" Type="Embed" r:id="rId727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252a2f902ac1556a4db315f760cb103" id="_x0000_i1476" o:ole="" style="width:43.96pt;height:12.47pt" type="#_x0000_t75">
            <v:imagedata o:title="eqId5252a2f902ac1556a4db315f760cb103" r:id="rId728"/>
          </v:shape>
          <o:OLEObject DrawAspect="Content" ObjectID="_452" ProgID="Equation.DSMT4" ShapeID="_x0000_i1476" Type="Embed" r:id="rId729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828628c0876b45381c9a0edeb0fec236" id="_x0000_i1477" o:ole="" style="width:18.46pt;height:12.27pt" type="#_x0000_t75">
            <v:imagedata o:title="eqId828628c0876b45381c9a0edeb0fec236" r:id="rId730"/>
          </v:shape>
          <o:OLEObject DrawAspect="Content" ObjectID="_453" ProgID="Equation.DSMT4" ShapeID="_x0000_i1477" Type="Embed" r:id="rId731"/>
        </w:object>
      </w:r>
      <w:r>
        <w:rPr>
          <w:sz w:val="21"/>
        </w:rPr>
        <w:t>是</w:t>
      </w:r>
      <w:r>
        <w:object>
          <v:shape alt="eqId3d97cdc586744d208b6f69c9813af977" id="_x0000_i1478" o:ole="" style="width:19.36pt;height:13.2pt" type="#_x0000_t75">
            <v:imagedata o:title="eqId3d97cdc586744d208b6f69c9813af977" r:id="rId160"/>
          </v:shape>
          <o:OLEObject DrawAspect="Content" ObjectID="_454" ProgID="Equation.DSMT4" ShapeID="_x0000_i1478" Type="Embed" r:id="rId732"/>
        </w:object>
      </w:r>
      <w:r>
        <w:rPr>
          <w:sz w:val="21"/>
        </w:rPr>
        <w:t>的半径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直线</w:t>
      </w:r>
      <w:r>
        <w:object>
          <v:shape alt="eqId4cae70b8a9d2d2e96dea62c00ced04b9" id="_x0000_i1479" o:ole="" style="width:17.58pt;height:12.46pt" type="#_x0000_t75">
            <v:imagedata o:title="eqId4cae70b8a9d2d2e96dea62c00ced04b9" r:id="rId310"/>
          </v:shape>
          <o:OLEObject DrawAspect="Content" ObjectID="_455" ProgID="Equation.DSMT4" ShapeID="_x0000_i1479" Type="Embed" r:id="rId733"/>
        </w:object>
      </w:r>
      <w:r>
        <w:rPr>
          <w:sz w:val="21"/>
        </w:rPr>
        <w:t>是</w:t>
      </w:r>
      <w:r>
        <w:object>
          <v:shape alt="eqId3d97cdc586744d208b6f69c9813af977" id="_x0000_i1480" o:ole="" style="width:19.36pt;height:13.2pt" type="#_x0000_t75">
            <v:imagedata o:title="eqId3d97cdc586744d208b6f69c9813af977" r:id="rId160"/>
          </v:shape>
          <o:OLEObject DrawAspect="Content" ObjectID="_456" ProgID="Equation.DSMT4" ShapeID="_x0000_i1480" Type="Embed" r:id="rId734"/>
        </w:object>
      </w:r>
      <w:r>
        <w:rPr>
          <w:sz w:val="21"/>
        </w:rPr>
        <w:t>的切线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存在常数</w:t>
      </w:r>
      <w:r>
        <w:object>
          <v:shape alt="eqId0b550ee821ee1838384835e81fc34b67" id="_x0000_i1481" o:ole="" style="width:22.86pt;height:11.74pt" type="#_x0000_t75">
            <v:imagedata o:title="eqId0b550ee821ee1838384835e81fc34b67" r:id="rId280"/>
          </v:shape>
          <o:OLEObject DrawAspect="Content" ObjectID="_457" ProgID="Equation.DSMT4" ShapeID="_x0000_i1481" Type="Embed" r:id="rId735"/>
        </w:object>
      </w:r>
      <w:r>
        <w:rPr>
          <w:sz w:val="21"/>
        </w:rPr>
        <w:t>，</w:t>
      </w:r>
      <w:r>
        <w:object>
          <v:shape alt="eqId5a3c442579603164f3fc19458677d307" id="_x0000_i1482" o:ole="" style="width:21.97pt;height:12.37pt" type="#_x0000_t75">
            <v:imagedata o:title="eqId5a3c442579603164f3fc19458677d307" r:id="rId661"/>
          </v:shape>
          <o:OLEObject DrawAspect="Content" ObjectID="_458" ProgID="Equation.DSMT4" ShapeID="_x0000_i1482" Type="Embed" r:id="rId736"/>
        </w:object>
      </w:r>
      <w:r>
        <w:rPr>
          <w:sz w:val="21"/>
        </w:rPr>
        <w:t>，使</w:t>
      </w:r>
      <w:r>
        <w:rPr>
          <w:sz w:val="21"/>
        </w:rPr>
        <w:t>等式</w:t>
      </w:r>
      <w:r>
        <w:object>
          <v:shape alt="eqIdd4e7818085ea9bbbdffbd2e4359d1e64" id="_x0000_i1483" o:ole="" style="width:118.8pt;height:13.86pt" type="#_x0000_t75">
            <v:imagedata o:title="eqIdd4e7818085ea9bbbdffbd2e4359d1e64" r:id="rId317"/>
          </v:shape>
          <o:OLEObject DrawAspect="Content" ObjectID="_459" ProgID="Equation.DSMT4" ShapeID="_x0000_i1483" Type="Embed" r:id="rId737"/>
        </w:object>
      </w:r>
      <w:r>
        <w:rPr>
          <w:sz w:val="21"/>
        </w:rPr>
        <w:t>成立；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理由如下：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，设</w:t>
      </w:r>
      <w:r>
        <w:object>
          <v:shape alt="eqId60ef95894ceebaf236170e8832dcf7e3" id="_x0000_i1484" o:ole="" style="width:18.46pt;height:12.26pt" type="#_x0000_t75">
            <v:imagedata o:title="eqId60ef95894ceebaf236170e8832dcf7e3" r:id="rId233"/>
          </v:shape>
          <o:OLEObject DrawAspect="Content" ObjectID="_460" ProgID="Equation.DSMT4" ShapeID="_x0000_i1484" Type="Embed" r:id="rId738"/>
        </w:object>
      </w:r>
      <w:r>
        <w:rPr>
          <w:sz w:val="21"/>
        </w:rPr>
        <w:t>与</w:t>
      </w:r>
      <w:r>
        <w:object>
          <v:shape alt="eqId85c4bdfb0db1e31e8459df1d15f9ab55" id="_x0000_i1485" o:ole="" style="width:15.83pt;height:10.56pt" type="#_x0000_t75">
            <v:imagedata o:title="eqId85c4bdfb0db1e31e8459df1d15f9ab55" r:id="rId297"/>
          </v:shape>
          <o:OLEObject DrawAspect="Content" ObjectID="_461" ProgID="Equation.DSMT4" ShapeID="_x0000_i1485" Type="Embed" r:id="rId739"/>
        </w:object>
      </w:r>
      <w:r>
        <w:rPr>
          <w:sz w:val="21"/>
        </w:rPr>
        <w:t>交于点</w:t>
      </w:r>
      <w:r>
        <w:object>
          <v:shape alt="eqId54a5d7d3b6b63fe5c24c3907b7a8eaa3" id="_x0000_i1486" o:ole="" style="width:12.3pt;height:12.3pt" type="#_x0000_t75">
            <v:imagedata o:title="eqId54a5d7d3b6b63fe5c24c3907b7a8eaa3" r:id="rId686"/>
          </v:shape>
          <o:OLEObject DrawAspect="Content" ObjectID="_462" ProgID="Equation.DSMT4" ShapeID="_x0000_i1486" Type="Embed" r:id="rId740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>
            <wp:extent cx="2238375" cy="2266950"/>
            <wp:docPr descr="@@@4687a453-c989-4314-a863-bb326ffd7d84" id="8639299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929990" name=""/>
                    <pic:cNvPicPr>
                      <a:picLocks noChangeAspect="1"/>
                    </pic:cNvPicPr>
                  </pic:nvPicPr>
                  <pic:blipFill>
                    <a:blip r:embed="rId74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0ef95894ceebaf236170e8832dcf7e3" id="_x0000_i1487" o:ole="" style="width:18.46pt;height:12.26pt" type="#_x0000_t75">
            <v:imagedata o:title="eqId60ef95894ceebaf236170e8832dcf7e3" r:id="rId233"/>
          </v:shape>
          <o:OLEObject DrawAspect="Content" ObjectID="_463" ProgID="Equation.DSMT4" ShapeID="_x0000_i1487" Type="Embed" r:id="rId742"/>
        </w:object>
      </w:r>
      <w:r>
        <w:rPr>
          <w:sz w:val="21"/>
        </w:rPr>
        <w:t>平分</w:t>
      </w:r>
      <w:r>
        <w:object>
          <v:shape alt="eqId060705794ef87cc71dac40c57f27b1d2" id="_x0000_i1488" o:ole="" style="width:33.43pt;height:11.44pt" type="#_x0000_t75">
            <v:imagedata o:title="eqId060705794ef87cc71dac40c57f27b1d2" r:id="rId314"/>
          </v:shape>
          <o:OLEObject DrawAspect="Content" ObjectID="_464" ProgID="Equation.DSMT4" ShapeID="_x0000_i1488" Type="Embed" r:id="rId74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3837f197682dbe891c2b41bac233354" id="_x0000_i1489" o:ole="" style="width:73.01pt;height:12.17pt" type="#_x0000_t75">
            <v:imagedata o:title="eqIdf3837f197682dbe891c2b41bac233354" r:id="rId690"/>
          </v:shape>
          <o:OLEObject DrawAspect="Content" ObjectID="_465" ProgID="Equation.DSMT4" ShapeID="_x0000_i1489" Type="Embed" r:id="rId744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3c2a7de1c529658efe3fd84e9e502981" id="_x0000_i1490" o:ole="" style="width:71.25pt;height:12.31pt" type="#_x0000_t75">
            <v:imagedata o:title="eqId3c2a7de1c529658efe3fd84e9e502981" r:id="rId745"/>
          </v:shape>
          <o:OLEObject DrawAspect="Content" ObjectID="_466" ProgID="Equation.DSMT4" ShapeID="_x0000_i1490" Type="Embed" r:id="rId746"/>
        </w:object>
      </w:r>
      <w:r>
        <w:rPr>
          <w:sz w:val="21"/>
        </w:rPr>
        <w:t>，</w:t>
      </w:r>
      <w:r>
        <w:object>
          <v:shape alt="eqId1c079e8f53d880326d6554edeae1480c" id="_x0000_i1491" o:ole="" style="width:71.25pt;height:12.53pt" type="#_x0000_t75">
            <v:imagedata o:title="eqId1c079e8f53d880326d6554edeae1480c" r:id="rId747"/>
          </v:shape>
          <o:OLEObject DrawAspect="Content" ObjectID="_467" ProgID="Equation.DSMT4" ShapeID="_x0000_i1491" Type="Embed" r:id="rId748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141ca5d9c68a3d6b74b893bc570fa53" id="_x0000_i1492" o:ole="" style="width:148.66pt;height:12.55pt" type="#_x0000_t75">
            <v:imagedata o:title="eqId5141ca5d9c68a3d6b74b893bc570fa53" r:id="rId749"/>
          </v:shape>
          <o:OLEObject DrawAspect="Content" ObjectID="_468" ProgID="Equation.DSMT4" ShapeID="_x0000_i1492" Type="Embed" r:id="rId750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aa5357d8bbc8778d64cd38cff09ceb8" id="_x0000_i1493" o:ole="" style="width:41.34pt;height:11.64pt" type="#_x0000_t75">
            <v:imagedata o:title="eqId5aa5357d8bbc8778d64cd38cff09ceb8" r:id="rId304"/>
          </v:shape>
          <o:OLEObject DrawAspect="Content" ObjectID="_469" ProgID="Equation.DSMT4" ShapeID="_x0000_i1493" Type="Embed" r:id="rId751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215ea0c252cfe8b5d098d478381d2088" id="_x0000_i1494" o:ole="" style="width:69.49pt;height:12.57pt" type="#_x0000_t75">
            <v:imagedata o:title="eqId215ea0c252cfe8b5d098d478381d2088" r:id="rId752"/>
          </v:shape>
          <o:OLEObject DrawAspect="Content" ObjectID="_470" ProgID="Equation.DSMT4" ShapeID="_x0000_i1494" Type="Embed" r:id="rId75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cccb39fee9859e8e61739b920f6aad9" id="_x0000_i1495" o:ole="" style="width:65.97pt;height:12.14pt" type="#_x0000_t75">
            <v:imagedata o:title="eqId5cccb39fee9859e8e61739b920f6aad9" r:id="rId695"/>
          </v:shape>
          <o:OLEObject DrawAspect="Content" ObjectID="_471" ProgID="Equation.DSMT4" ShapeID="_x0000_i1495" Type="Embed" r:id="rId754"/>
        </w:object>
      </w:r>
      <w:r>
        <w:rPr>
          <w:sz w:val="21"/>
        </w:rPr>
        <w:t>，</w:t>
      </w:r>
      <w:r>
        <w:object>
          <v:shape alt="eqIdad0fcbb05035d77e0ef4c3fee28c72a7" id="_x0000_i1496" o:ole="" style="width:66.85pt;height:12.58pt" type="#_x0000_t75">
            <v:imagedata o:title="eqIdad0fcbb05035d77e0ef4c3fee28c72a7" r:id="rId697"/>
          </v:shape>
          <o:OLEObject DrawAspect="Content" ObjectID="_472" ProgID="Equation.DSMT4" ShapeID="_x0000_i1496" Type="Embed" r:id="rId75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a3dd5d5cb1f8b3021c4d4d42a23632e" id="_x0000_i1497" o:ole="" style="width:47.52pt;height:27.06pt" type="#_x0000_t75">
            <v:imagedata o:title="eqId6a3dd5d5cb1f8b3021c4d4d42a23632e" r:id="rId699"/>
          </v:shape>
          <o:OLEObject DrawAspect="Content" ObjectID="_473" ProgID="Equation.DSMT4" ShapeID="_x0000_i1497" Type="Embed" r:id="rId756"/>
        </w:object>
      </w:r>
      <w:r>
        <w:rPr>
          <w:sz w:val="21"/>
        </w:rPr>
        <w:t>，</w:t>
      </w:r>
      <w:r>
        <w:object>
          <v:shape alt="eqIdb83663b269de39def42745359aaa041e" id="_x0000_i1498" o:ole="" style="width:47.52pt;height:27.06pt" type="#_x0000_t75">
            <v:imagedata o:title="eqIdb83663b269de39def42745359aaa041e" r:id="rId701"/>
          </v:shape>
          <o:OLEObject DrawAspect="Content" ObjectID="_474" ProgID="Equation.DSMT4" ShapeID="_x0000_i1498" Type="Embed" r:id="rId757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13f9fcae4839a22051587453eb03623" id="_x0000_i1499" o:ole="" style="width:81.8pt;height:15.17pt" type="#_x0000_t75">
            <v:imagedata o:title="eqIdd13f9fcae4839a22051587453eb03623" r:id="rId703"/>
          </v:shape>
          <o:OLEObject DrawAspect="Content" ObjectID="_475" ProgID="Equation.DSMT4" ShapeID="_x0000_i1499" Type="Embed" r:id="rId758"/>
        </w:object>
      </w:r>
      <w:r>
        <w:rPr>
          <w:sz w:val="21"/>
        </w:rPr>
        <w:t>，</w:t>
      </w:r>
      <w:r>
        <w:object>
          <v:shape alt="eqId39153c1fc165580590a57a7635c486e5" id="_x0000_i1500" o:ole="" style="width:99.44pt;height:13.83pt" type="#_x0000_t75">
            <v:imagedata o:title="eqId39153c1fc165580590a57a7635c486e5" r:id="rId705"/>
          </v:shape>
          <o:OLEObject DrawAspect="Content" ObjectID="_476" ProgID="Equation.DSMT4" ShapeID="_x0000_i1500" Type="Embed" r:id="rId759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30441285f561a58be7871c4b5ba0338d" id="_x0000_i1501" o:ole="" style="width:33.43pt;height:14.33pt" type="#_x0000_t75">
            <v:imagedata o:title="eqId30441285f561a58be7871c4b5ba0338d" r:id="rId707"/>
          </v:shape>
          <o:OLEObject DrawAspect="Content" ObjectID="_477" ProgID="Equation.DSMT4" ShapeID="_x0000_i1501" Type="Embed" r:id="rId760"/>
        </w:object>
      </w:r>
      <w:r>
        <w:rPr>
          <w:sz w:val="21"/>
        </w:rPr>
        <w:t>得：</w:t>
      </w:r>
      <w:r>
        <w:object>
          <v:shape alt="eqIdd6da3179383a59d985c9571d4c8b3309" id="_x0000_i1502" o:ole="" style="width:269.28pt;height:17.82pt" type="#_x0000_t75">
            <v:imagedata o:title="eqIdd6da3179383a59d985c9571d4c8b3309" r:id="rId761"/>
          </v:shape>
          <o:OLEObject DrawAspect="Content" ObjectID="_478" ProgID="Equation.DSMT4" ShapeID="_x0000_i1502" Type="Embed" r:id="rId762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5aa5357d8bbc8778d64cd38cff09ceb8" id="_x0000_i1503" o:ole="" style="width:41.34pt;height:11.64pt" type="#_x0000_t75">
            <v:imagedata o:title="eqId5aa5357d8bbc8778d64cd38cff09ceb8" r:id="rId304"/>
          </v:shape>
          <o:OLEObject DrawAspect="Content" ObjectID="_479" ProgID="Equation.DSMT4" ShapeID="_x0000_i1503" Type="Embed" r:id="rId763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e736dd768d97112305c258e7a75cb25" id="_x0000_i1504" o:ole="" style="width:102.96pt;height:13.86pt" type="#_x0000_t75">
            <v:imagedata o:title="eqId0e736dd768d97112305c258e7a75cb25" r:id="rId764"/>
          </v:shape>
          <o:OLEObject DrawAspect="Content" ObjectID="_480" ProgID="Equation.DSMT4" ShapeID="_x0000_i1504" Type="Embed" r:id="rId765"/>
        </w:object>
      </w:r>
      <w:r>
        <w:rPr>
          <w:sz w:val="21"/>
        </w:rPr>
        <w:t>，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b550ee821ee1838384835e81fc34b67" id="_x0000_i1505" o:ole="" style="width:22.86pt;height:11.74pt" type="#_x0000_t75">
            <v:imagedata o:title="eqId0b550ee821ee1838384835e81fc34b67" r:id="rId280"/>
          </v:shape>
          <o:OLEObject DrawAspect="Content" ObjectID="_481" ProgID="Equation.DSMT4" ShapeID="_x0000_i1505" Type="Embed" r:id="rId766"/>
        </w:object>
      </w:r>
      <w:r>
        <w:rPr>
          <w:sz w:val="21"/>
        </w:rPr>
        <w:t>，</w:t>
      </w:r>
      <w:r>
        <w:object>
          <v:shape alt="eqId5a3c442579603164f3fc19458677d307" id="_x0000_i1506" o:ole="" style="width:21.97pt;height:12.37pt" type="#_x0000_t75">
            <v:imagedata o:title="eqId5a3c442579603164f3fc19458677d307" r:id="rId661"/>
          </v:shape>
          <o:OLEObject DrawAspect="Content" ObjectID="_482" ProgID="Equation.DSMT4" ShapeID="_x0000_i1506" Type="Embed" r:id="rId767"/>
        </w:object>
      </w:r>
      <w:r>
        <w:rPr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sectPr>
      <w:headerReference r:id="rId768" w:type="even"/>
      <w:headerReference r:id="rId769" w:type="default"/>
      <w:footerReference r:id="rId770" w:type="even"/>
      <w:footerReference r:id="rId771" w:type="default"/>
      <w:pgSz w:code="9" w:h="16839" w:w="11907"/>
      <w:pgMar w:bottom="1440" w:footer="425" w:gutter="0" w:header="851" w:left="1800" w:right="1800" w:top="1440"/>
      <w:pgNumType w:start="1"/>
      <w:cols w:num="1" w:space="425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A429B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A429B">
      <w:rPr>
        <w:noProof/>
      </w:rPr>
      <w:instrText>2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png" /><Relationship Id="rId101" Type="http://schemas.openxmlformats.org/officeDocument/2006/relationships/image" Target="media/image52.png" /><Relationship Id="rId102" Type="http://schemas.openxmlformats.org/officeDocument/2006/relationships/image" Target="media/image53.png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5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6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7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8.wmf" /><Relationship Id="rId112" Type="http://schemas.openxmlformats.org/officeDocument/2006/relationships/oleObject" Target="embeddings/oleObject50.bin" /><Relationship Id="rId113" Type="http://schemas.openxmlformats.org/officeDocument/2006/relationships/image" Target="media/image59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60.wmf" /><Relationship Id="rId116" Type="http://schemas.openxmlformats.org/officeDocument/2006/relationships/oleObject" Target="embeddings/oleObject52.bin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62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4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7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1.bin" /><Relationship Id="rId135" Type="http://schemas.openxmlformats.org/officeDocument/2006/relationships/oleObject" Target="embeddings/oleObject62.bin" /><Relationship Id="rId136" Type="http://schemas.openxmlformats.org/officeDocument/2006/relationships/image" Target="media/image70.wmf" /><Relationship Id="rId137" Type="http://schemas.openxmlformats.org/officeDocument/2006/relationships/oleObject" Target="embeddings/oleObject63.bin" /><Relationship Id="rId138" Type="http://schemas.openxmlformats.org/officeDocument/2006/relationships/image" Target="media/image71.wmf" /><Relationship Id="rId139" Type="http://schemas.openxmlformats.org/officeDocument/2006/relationships/oleObject" Target="embeddings/oleObject64.bin" /><Relationship Id="rId14" Type="http://schemas.openxmlformats.org/officeDocument/2006/relationships/image" Target="media/image6.wmf" /><Relationship Id="rId140" Type="http://schemas.openxmlformats.org/officeDocument/2006/relationships/image" Target="media/image72.wmf" /><Relationship Id="rId141" Type="http://schemas.openxmlformats.org/officeDocument/2006/relationships/oleObject" Target="embeddings/oleObject65.bin" /><Relationship Id="rId142" Type="http://schemas.openxmlformats.org/officeDocument/2006/relationships/image" Target="media/image73.wmf" /><Relationship Id="rId143" Type="http://schemas.openxmlformats.org/officeDocument/2006/relationships/oleObject" Target="embeddings/oleObject66.bin" /><Relationship Id="rId144" Type="http://schemas.openxmlformats.org/officeDocument/2006/relationships/image" Target="media/image74.wmf" /><Relationship Id="rId145" Type="http://schemas.openxmlformats.org/officeDocument/2006/relationships/oleObject" Target="embeddings/oleObject67.bin" /><Relationship Id="rId146" Type="http://schemas.openxmlformats.org/officeDocument/2006/relationships/image" Target="media/image75.wmf" /><Relationship Id="rId147" Type="http://schemas.openxmlformats.org/officeDocument/2006/relationships/oleObject" Target="embeddings/oleObject68.bin" /><Relationship Id="rId148" Type="http://schemas.openxmlformats.org/officeDocument/2006/relationships/image" Target="media/image76.wmf" /><Relationship Id="rId149" Type="http://schemas.openxmlformats.org/officeDocument/2006/relationships/oleObject" Target="embeddings/oleObject69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7.wmf" /><Relationship Id="rId151" Type="http://schemas.openxmlformats.org/officeDocument/2006/relationships/oleObject" Target="embeddings/oleObject70.bin" /><Relationship Id="rId152" Type="http://schemas.openxmlformats.org/officeDocument/2006/relationships/image" Target="media/image78.png" /><Relationship Id="rId153" Type="http://schemas.openxmlformats.org/officeDocument/2006/relationships/oleObject" Target="embeddings/oleObject71.bin" /><Relationship Id="rId154" Type="http://schemas.openxmlformats.org/officeDocument/2006/relationships/image" Target="media/image79.wmf" /><Relationship Id="rId155" Type="http://schemas.openxmlformats.org/officeDocument/2006/relationships/oleObject" Target="embeddings/oleObject72.bin" /><Relationship Id="rId156" Type="http://schemas.openxmlformats.org/officeDocument/2006/relationships/image" Target="media/image80.wmf" /><Relationship Id="rId157" Type="http://schemas.openxmlformats.org/officeDocument/2006/relationships/oleObject" Target="embeddings/oleObject73.bin" /><Relationship Id="rId158" Type="http://schemas.openxmlformats.org/officeDocument/2006/relationships/image" Target="media/image81.wmf" /><Relationship Id="rId159" Type="http://schemas.openxmlformats.org/officeDocument/2006/relationships/oleObject" Target="embeddings/oleObject74.bin" /><Relationship Id="rId16" Type="http://schemas.openxmlformats.org/officeDocument/2006/relationships/image" Target="media/image7.wmf" /><Relationship Id="rId160" Type="http://schemas.openxmlformats.org/officeDocument/2006/relationships/image" Target="media/image82.wmf" /><Relationship Id="rId161" Type="http://schemas.openxmlformats.org/officeDocument/2006/relationships/oleObject" Target="embeddings/oleObject75.bin" /><Relationship Id="rId162" Type="http://schemas.openxmlformats.org/officeDocument/2006/relationships/image" Target="media/image83.wmf" /><Relationship Id="rId163" Type="http://schemas.openxmlformats.org/officeDocument/2006/relationships/oleObject" Target="embeddings/oleObject76.bin" /><Relationship Id="rId164" Type="http://schemas.openxmlformats.org/officeDocument/2006/relationships/image" Target="media/image84.wmf" /><Relationship Id="rId165" Type="http://schemas.openxmlformats.org/officeDocument/2006/relationships/oleObject" Target="embeddings/oleObject77.bin" /><Relationship Id="rId166" Type="http://schemas.openxmlformats.org/officeDocument/2006/relationships/oleObject" Target="embeddings/oleObject78.bin" /><Relationship Id="rId167" Type="http://schemas.openxmlformats.org/officeDocument/2006/relationships/oleObject" Target="embeddings/oleObject79.bin" /><Relationship Id="rId168" Type="http://schemas.openxmlformats.org/officeDocument/2006/relationships/image" Target="media/image85.wmf" /><Relationship Id="rId169" Type="http://schemas.openxmlformats.org/officeDocument/2006/relationships/oleObject" Target="embeddings/oleObject80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6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7.wmf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8.wmf" /><Relationship Id="rId175" Type="http://schemas.openxmlformats.org/officeDocument/2006/relationships/oleObject" Target="embeddings/oleObject83.bin" /><Relationship Id="rId176" Type="http://schemas.openxmlformats.org/officeDocument/2006/relationships/image" Target="media/image89.wmf" /><Relationship Id="rId177" Type="http://schemas.openxmlformats.org/officeDocument/2006/relationships/oleObject" Target="embeddings/oleObject84.bin" /><Relationship Id="rId178" Type="http://schemas.openxmlformats.org/officeDocument/2006/relationships/oleObject" Target="embeddings/oleObject85.bin" /><Relationship Id="rId179" Type="http://schemas.openxmlformats.org/officeDocument/2006/relationships/image" Target="media/image90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1.wmf" /><Relationship Id="rId182" Type="http://schemas.openxmlformats.org/officeDocument/2006/relationships/oleObject" Target="embeddings/oleObject87.bin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png" /><Relationship Id="rId185" Type="http://schemas.openxmlformats.org/officeDocument/2006/relationships/image" Target="media/image93.wmf" /><Relationship Id="rId186" Type="http://schemas.openxmlformats.org/officeDocument/2006/relationships/oleObject" Target="embeddings/oleObject89.bin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png" /><Relationship Id="rId189" Type="http://schemas.openxmlformats.org/officeDocument/2006/relationships/image" Target="media/image95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6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7.wmf" /><Relationship Id="rId194" Type="http://schemas.openxmlformats.org/officeDocument/2006/relationships/oleObject" Target="embeddings/oleObject93.bin" /><Relationship Id="rId195" Type="http://schemas.openxmlformats.org/officeDocument/2006/relationships/oleObject" Target="embeddings/oleObject94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image" Target="media/image99.wmf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100.png" /><Relationship Id="rId201" Type="http://schemas.openxmlformats.org/officeDocument/2006/relationships/image" Target="media/image101.wmf" /><Relationship Id="rId202" Type="http://schemas.openxmlformats.org/officeDocument/2006/relationships/oleObject" Target="embeddings/oleObject97.bin" /><Relationship Id="rId203" Type="http://schemas.openxmlformats.org/officeDocument/2006/relationships/image" Target="media/image102.wmf" /><Relationship Id="rId204" Type="http://schemas.openxmlformats.org/officeDocument/2006/relationships/oleObject" Target="embeddings/oleObject98.bin" /><Relationship Id="rId205" Type="http://schemas.openxmlformats.org/officeDocument/2006/relationships/oleObject" Target="embeddings/oleObject99.bin" /><Relationship Id="rId206" Type="http://schemas.openxmlformats.org/officeDocument/2006/relationships/oleObject" Target="embeddings/oleObject100.bin" /><Relationship Id="rId207" Type="http://schemas.openxmlformats.org/officeDocument/2006/relationships/oleObject" Target="embeddings/oleObject101.bin" /><Relationship Id="rId208" Type="http://schemas.openxmlformats.org/officeDocument/2006/relationships/oleObject" Target="embeddings/oleObject102.bin" /><Relationship Id="rId209" Type="http://schemas.openxmlformats.org/officeDocument/2006/relationships/oleObject" Target="embeddings/oleObject103.bin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4.bin" /><Relationship Id="rId211" Type="http://schemas.openxmlformats.org/officeDocument/2006/relationships/image" Target="media/image103.wmf" /><Relationship Id="rId212" Type="http://schemas.openxmlformats.org/officeDocument/2006/relationships/oleObject" Target="embeddings/oleObject105.bin" /><Relationship Id="rId213" Type="http://schemas.openxmlformats.org/officeDocument/2006/relationships/oleObject" Target="embeddings/oleObject106.bin" /><Relationship Id="rId214" Type="http://schemas.openxmlformats.org/officeDocument/2006/relationships/image" Target="media/image104.wmf" /><Relationship Id="rId215" Type="http://schemas.openxmlformats.org/officeDocument/2006/relationships/oleObject" Target="embeddings/oleObject107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8.bin" /><Relationship Id="rId218" Type="http://schemas.openxmlformats.org/officeDocument/2006/relationships/oleObject" Target="embeddings/oleObject109.bin" /><Relationship Id="rId219" Type="http://schemas.openxmlformats.org/officeDocument/2006/relationships/oleObject" Target="embeddings/oleObject110.bin" /><Relationship Id="rId22" Type="http://schemas.openxmlformats.org/officeDocument/2006/relationships/image" Target="media/image10.wmf" /><Relationship Id="rId220" Type="http://schemas.openxmlformats.org/officeDocument/2006/relationships/image" Target="media/image106.wmf" /><Relationship Id="rId221" Type="http://schemas.openxmlformats.org/officeDocument/2006/relationships/oleObject" Target="embeddings/oleObject111.bin" /><Relationship Id="rId222" Type="http://schemas.openxmlformats.org/officeDocument/2006/relationships/oleObject" Target="embeddings/oleObject112.bin" /><Relationship Id="rId223" Type="http://schemas.openxmlformats.org/officeDocument/2006/relationships/oleObject" Target="embeddings/oleObject113.bin" /><Relationship Id="rId224" Type="http://schemas.openxmlformats.org/officeDocument/2006/relationships/image" Target="media/image107.wmf" /><Relationship Id="rId225" Type="http://schemas.openxmlformats.org/officeDocument/2006/relationships/oleObject" Target="embeddings/oleObject114.bin" /><Relationship Id="rId226" Type="http://schemas.openxmlformats.org/officeDocument/2006/relationships/oleObject" Target="embeddings/oleObject115.bin" /><Relationship Id="rId227" Type="http://schemas.openxmlformats.org/officeDocument/2006/relationships/oleObject" Target="embeddings/oleObject116.bin" /><Relationship Id="rId228" Type="http://schemas.openxmlformats.org/officeDocument/2006/relationships/oleObject" Target="embeddings/oleObject117.bin" /><Relationship Id="rId229" Type="http://schemas.openxmlformats.org/officeDocument/2006/relationships/oleObject" Target="embeddings/oleObject118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08.wmf" /><Relationship Id="rId231" Type="http://schemas.openxmlformats.org/officeDocument/2006/relationships/oleObject" Target="embeddings/oleObject119.bin" /><Relationship Id="rId232" Type="http://schemas.openxmlformats.org/officeDocument/2006/relationships/oleObject" Target="embeddings/oleObject120.bin" /><Relationship Id="rId233" Type="http://schemas.openxmlformats.org/officeDocument/2006/relationships/image" Target="media/image109.wmf" /><Relationship Id="rId234" Type="http://schemas.openxmlformats.org/officeDocument/2006/relationships/oleObject" Target="embeddings/oleObject121.bin" /><Relationship Id="rId235" Type="http://schemas.openxmlformats.org/officeDocument/2006/relationships/image" Target="media/image110.wmf" /><Relationship Id="rId236" Type="http://schemas.openxmlformats.org/officeDocument/2006/relationships/oleObject" Target="embeddings/oleObject122.bin" /><Relationship Id="rId237" Type="http://schemas.openxmlformats.org/officeDocument/2006/relationships/image" Target="media/image111.wmf" /><Relationship Id="rId238" Type="http://schemas.openxmlformats.org/officeDocument/2006/relationships/oleObject" Target="embeddings/oleObject123.bin" /><Relationship Id="rId239" Type="http://schemas.openxmlformats.org/officeDocument/2006/relationships/image" Target="media/image112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4.bin" /><Relationship Id="rId241" Type="http://schemas.openxmlformats.org/officeDocument/2006/relationships/image" Target="media/image113.wmf" /><Relationship Id="rId242" Type="http://schemas.openxmlformats.org/officeDocument/2006/relationships/oleObject" Target="embeddings/oleObject125.bin" /><Relationship Id="rId243" Type="http://schemas.openxmlformats.org/officeDocument/2006/relationships/image" Target="media/image114.wmf" /><Relationship Id="rId244" Type="http://schemas.openxmlformats.org/officeDocument/2006/relationships/oleObject" Target="embeddings/oleObject126.bin" /><Relationship Id="rId245" Type="http://schemas.openxmlformats.org/officeDocument/2006/relationships/image" Target="media/image115.wmf" /><Relationship Id="rId246" Type="http://schemas.openxmlformats.org/officeDocument/2006/relationships/oleObject" Target="embeddings/oleObject127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8.bin" /><Relationship Id="rId249" Type="http://schemas.openxmlformats.org/officeDocument/2006/relationships/image" Target="media/image117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9.bin" /><Relationship Id="rId251" Type="http://schemas.openxmlformats.org/officeDocument/2006/relationships/image" Target="media/image118.wmf" /><Relationship Id="rId252" Type="http://schemas.openxmlformats.org/officeDocument/2006/relationships/oleObject" Target="embeddings/oleObject130.bin" /><Relationship Id="rId253" Type="http://schemas.openxmlformats.org/officeDocument/2006/relationships/oleObject" Target="embeddings/oleObject131.bin" /><Relationship Id="rId254" Type="http://schemas.openxmlformats.org/officeDocument/2006/relationships/image" Target="media/image119.wmf" /><Relationship Id="rId255" Type="http://schemas.openxmlformats.org/officeDocument/2006/relationships/oleObject" Target="embeddings/oleObject132.bin" /><Relationship Id="rId256" Type="http://schemas.openxmlformats.org/officeDocument/2006/relationships/image" Target="media/image120.png" /><Relationship Id="rId257" Type="http://schemas.openxmlformats.org/officeDocument/2006/relationships/oleObject" Target="embeddings/oleObject133.bin" /><Relationship Id="rId258" Type="http://schemas.openxmlformats.org/officeDocument/2006/relationships/image" Target="media/image121.wmf" /><Relationship Id="rId259" Type="http://schemas.openxmlformats.org/officeDocument/2006/relationships/oleObject" Target="embeddings/oleObject134.bin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5.bin" /><Relationship Id="rId261" Type="http://schemas.openxmlformats.org/officeDocument/2006/relationships/image" Target="media/image122.wmf" /><Relationship Id="rId262" Type="http://schemas.openxmlformats.org/officeDocument/2006/relationships/oleObject" Target="embeddings/oleObject136.bin" /><Relationship Id="rId263" Type="http://schemas.openxmlformats.org/officeDocument/2006/relationships/image" Target="media/image123.wmf" /><Relationship Id="rId264" Type="http://schemas.openxmlformats.org/officeDocument/2006/relationships/oleObject" Target="embeddings/oleObject137.bin" /><Relationship Id="rId265" Type="http://schemas.openxmlformats.org/officeDocument/2006/relationships/oleObject" Target="embeddings/oleObject138.bin" /><Relationship Id="rId266" Type="http://schemas.openxmlformats.org/officeDocument/2006/relationships/image" Target="media/image124.wmf" /><Relationship Id="rId267" Type="http://schemas.openxmlformats.org/officeDocument/2006/relationships/oleObject" Target="embeddings/oleObject139.bin" /><Relationship Id="rId268" Type="http://schemas.openxmlformats.org/officeDocument/2006/relationships/image" Target="media/image125.wmf" /><Relationship Id="rId269" Type="http://schemas.openxmlformats.org/officeDocument/2006/relationships/oleObject" Target="embeddings/oleObject140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26.wmf" /><Relationship Id="rId271" Type="http://schemas.openxmlformats.org/officeDocument/2006/relationships/oleObject" Target="embeddings/oleObject141.bin" /><Relationship Id="rId272" Type="http://schemas.openxmlformats.org/officeDocument/2006/relationships/oleObject" Target="embeddings/oleObject142.bin" /><Relationship Id="rId273" Type="http://schemas.openxmlformats.org/officeDocument/2006/relationships/oleObject" Target="embeddings/oleObject143.bin" /><Relationship Id="rId274" Type="http://schemas.openxmlformats.org/officeDocument/2006/relationships/image" Target="media/image127.wmf" /><Relationship Id="rId275" Type="http://schemas.openxmlformats.org/officeDocument/2006/relationships/oleObject" Target="embeddings/oleObject144.bin" /><Relationship Id="rId276" Type="http://schemas.openxmlformats.org/officeDocument/2006/relationships/image" Target="media/image128.wmf" /><Relationship Id="rId277" Type="http://schemas.openxmlformats.org/officeDocument/2006/relationships/oleObject" Target="embeddings/oleObject145.bin" /><Relationship Id="rId278" Type="http://schemas.openxmlformats.org/officeDocument/2006/relationships/image" Target="media/image129.wmf" /><Relationship Id="rId279" Type="http://schemas.openxmlformats.org/officeDocument/2006/relationships/oleObject" Target="embeddings/oleObject146.bin" /><Relationship Id="rId28" Type="http://schemas.openxmlformats.org/officeDocument/2006/relationships/image" Target="media/image13.wmf" /><Relationship Id="rId280" Type="http://schemas.openxmlformats.org/officeDocument/2006/relationships/image" Target="media/image130.wmf" /><Relationship Id="rId281" Type="http://schemas.openxmlformats.org/officeDocument/2006/relationships/oleObject" Target="embeddings/oleObject147.bin" /><Relationship Id="rId282" Type="http://schemas.openxmlformats.org/officeDocument/2006/relationships/oleObject" Target="embeddings/oleObject148.bin" /><Relationship Id="rId283" Type="http://schemas.openxmlformats.org/officeDocument/2006/relationships/image" Target="media/image131.wmf" /><Relationship Id="rId284" Type="http://schemas.openxmlformats.org/officeDocument/2006/relationships/oleObject" Target="embeddings/oleObject149.bin" /><Relationship Id="rId285" Type="http://schemas.openxmlformats.org/officeDocument/2006/relationships/image" Target="media/image132.wmf" /><Relationship Id="rId286" Type="http://schemas.openxmlformats.org/officeDocument/2006/relationships/oleObject" Target="embeddings/oleObject150.bin" /><Relationship Id="rId287" Type="http://schemas.openxmlformats.org/officeDocument/2006/relationships/image" Target="media/image133.wmf" /><Relationship Id="rId288" Type="http://schemas.openxmlformats.org/officeDocument/2006/relationships/oleObject" Target="embeddings/oleObject151.bin" /><Relationship Id="rId289" Type="http://schemas.openxmlformats.org/officeDocument/2006/relationships/oleObject" Target="embeddings/oleObject152.bin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3.bin" /><Relationship Id="rId291" Type="http://schemas.openxmlformats.org/officeDocument/2006/relationships/image" Target="media/image134.wmf" /><Relationship Id="rId292" Type="http://schemas.openxmlformats.org/officeDocument/2006/relationships/oleObject" Target="embeddings/oleObject154.bin" /><Relationship Id="rId293" Type="http://schemas.openxmlformats.org/officeDocument/2006/relationships/image" Target="media/image135.wmf" /><Relationship Id="rId294" Type="http://schemas.openxmlformats.org/officeDocument/2006/relationships/oleObject" Target="embeddings/oleObject155.bin" /><Relationship Id="rId295" Type="http://schemas.openxmlformats.org/officeDocument/2006/relationships/oleObject" Target="embeddings/oleObject156.bin" /><Relationship Id="rId296" Type="http://schemas.openxmlformats.org/officeDocument/2006/relationships/oleObject" Target="embeddings/oleObject157.bin" /><Relationship Id="rId297" Type="http://schemas.openxmlformats.org/officeDocument/2006/relationships/image" Target="media/image136.wmf" /><Relationship Id="rId298" Type="http://schemas.openxmlformats.org/officeDocument/2006/relationships/oleObject" Target="embeddings/oleObject158.bin" /><Relationship Id="rId299" Type="http://schemas.openxmlformats.org/officeDocument/2006/relationships/image" Target="media/image137.wmf" /><Relationship Id="rId3" Type="http://schemas.openxmlformats.org/officeDocument/2006/relationships/fontTable" Target="fontTable.xml" /><Relationship Id="rId30" Type="http://schemas.openxmlformats.org/officeDocument/2006/relationships/image" Target="media/image14.png" /><Relationship Id="rId300" Type="http://schemas.openxmlformats.org/officeDocument/2006/relationships/oleObject" Target="embeddings/oleObject159.bin" /><Relationship Id="rId301" Type="http://schemas.openxmlformats.org/officeDocument/2006/relationships/image" Target="media/image138.wmf" /><Relationship Id="rId302" Type="http://schemas.openxmlformats.org/officeDocument/2006/relationships/oleObject" Target="embeddings/oleObject160.bin" /><Relationship Id="rId303" Type="http://schemas.openxmlformats.org/officeDocument/2006/relationships/image" Target="media/image139.png" /><Relationship Id="rId304" Type="http://schemas.openxmlformats.org/officeDocument/2006/relationships/image" Target="media/image140.wmf" /><Relationship Id="rId305" Type="http://schemas.openxmlformats.org/officeDocument/2006/relationships/oleObject" Target="embeddings/oleObject161.bin" /><Relationship Id="rId306" Type="http://schemas.openxmlformats.org/officeDocument/2006/relationships/image" Target="media/image141.wmf" /><Relationship Id="rId307" Type="http://schemas.openxmlformats.org/officeDocument/2006/relationships/oleObject" Target="embeddings/oleObject162.bin" /><Relationship Id="rId308" Type="http://schemas.openxmlformats.org/officeDocument/2006/relationships/image" Target="media/image142.wmf" /><Relationship Id="rId309" Type="http://schemas.openxmlformats.org/officeDocument/2006/relationships/oleObject" Target="embeddings/oleObject163.bin" /><Relationship Id="rId31" Type="http://schemas.openxmlformats.org/officeDocument/2006/relationships/image" Target="media/image15.wmf" /><Relationship Id="rId310" Type="http://schemas.openxmlformats.org/officeDocument/2006/relationships/image" Target="media/image143.wmf" /><Relationship Id="rId311" Type="http://schemas.openxmlformats.org/officeDocument/2006/relationships/oleObject" Target="embeddings/oleObject164.bin" /><Relationship Id="rId312" Type="http://schemas.openxmlformats.org/officeDocument/2006/relationships/oleObject" Target="embeddings/oleObject165.bin" /><Relationship Id="rId313" Type="http://schemas.openxmlformats.org/officeDocument/2006/relationships/oleObject" Target="embeddings/oleObject166.bin" /><Relationship Id="rId314" Type="http://schemas.openxmlformats.org/officeDocument/2006/relationships/image" Target="media/image144.wmf" /><Relationship Id="rId315" Type="http://schemas.openxmlformats.org/officeDocument/2006/relationships/oleObject" Target="embeddings/oleObject167.bin" /><Relationship Id="rId316" Type="http://schemas.openxmlformats.org/officeDocument/2006/relationships/oleObject" Target="embeddings/oleObject168.bin" /><Relationship Id="rId317" Type="http://schemas.openxmlformats.org/officeDocument/2006/relationships/image" Target="media/image145.wmf" /><Relationship Id="rId318" Type="http://schemas.openxmlformats.org/officeDocument/2006/relationships/oleObject" Target="embeddings/oleObject169.bin" /><Relationship Id="rId319" Type="http://schemas.openxmlformats.org/officeDocument/2006/relationships/oleObject" Target="embeddings/oleObject170.bin" /><Relationship Id="rId32" Type="http://schemas.openxmlformats.org/officeDocument/2006/relationships/oleObject" Target="embeddings/oleObject13.bin" /><Relationship Id="rId320" Type="http://schemas.openxmlformats.org/officeDocument/2006/relationships/image" Target="media/image146.wmf" /><Relationship Id="rId321" Type="http://schemas.openxmlformats.org/officeDocument/2006/relationships/oleObject" Target="embeddings/oleObject171.bin" /><Relationship Id="rId322" Type="http://schemas.openxmlformats.org/officeDocument/2006/relationships/oleObject" Target="embeddings/oleObject172.bin" /><Relationship Id="rId323" Type="http://schemas.openxmlformats.org/officeDocument/2006/relationships/oleObject" Target="embeddings/oleObject173.bin" /><Relationship Id="rId324" Type="http://schemas.openxmlformats.org/officeDocument/2006/relationships/oleObject" Target="embeddings/oleObject174.bin" /><Relationship Id="rId325" Type="http://schemas.openxmlformats.org/officeDocument/2006/relationships/footer" Target="footer1.xml" /><Relationship Id="rId326" Type="http://schemas.openxmlformats.org/officeDocument/2006/relationships/footer" Target="footer2.xml" /><Relationship Id="rId327" Type="http://schemas.openxmlformats.org/officeDocument/2006/relationships/oleObject" Target="embeddings/oleObject175.bin" /><Relationship Id="rId328" Type="http://schemas.openxmlformats.org/officeDocument/2006/relationships/oleObject" Target="embeddings/oleObject176.bin" /><Relationship Id="rId329" Type="http://schemas.openxmlformats.org/officeDocument/2006/relationships/image" Target="media/image147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77.bin" /><Relationship Id="rId331" Type="http://schemas.openxmlformats.org/officeDocument/2006/relationships/image" Target="media/image148.wmf" /><Relationship Id="rId332" Type="http://schemas.openxmlformats.org/officeDocument/2006/relationships/oleObject" Target="embeddings/oleObject178.bin" /><Relationship Id="rId333" Type="http://schemas.openxmlformats.org/officeDocument/2006/relationships/oleObject" Target="embeddings/oleObject179.bin" /><Relationship Id="rId334" Type="http://schemas.openxmlformats.org/officeDocument/2006/relationships/oleObject" Target="embeddings/oleObject180.bin" /><Relationship Id="rId335" Type="http://schemas.openxmlformats.org/officeDocument/2006/relationships/image" Target="media/image149.wmf" /><Relationship Id="rId336" Type="http://schemas.openxmlformats.org/officeDocument/2006/relationships/oleObject" Target="embeddings/oleObject181.bin" /><Relationship Id="rId337" Type="http://schemas.openxmlformats.org/officeDocument/2006/relationships/image" Target="media/image150.wmf" /><Relationship Id="rId338" Type="http://schemas.openxmlformats.org/officeDocument/2006/relationships/oleObject" Target="embeddings/oleObject182.bin" /><Relationship Id="rId339" Type="http://schemas.openxmlformats.org/officeDocument/2006/relationships/image" Target="media/image151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83.bin" /><Relationship Id="rId341" Type="http://schemas.openxmlformats.org/officeDocument/2006/relationships/image" Target="media/image152.wmf" /><Relationship Id="rId342" Type="http://schemas.openxmlformats.org/officeDocument/2006/relationships/oleObject" Target="embeddings/oleObject184.bin" /><Relationship Id="rId343" Type="http://schemas.openxmlformats.org/officeDocument/2006/relationships/image" Target="media/image153.wmf" /><Relationship Id="rId344" Type="http://schemas.openxmlformats.org/officeDocument/2006/relationships/oleObject" Target="embeddings/oleObject185.bin" /><Relationship Id="rId345" Type="http://schemas.openxmlformats.org/officeDocument/2006/relationships/oleObject" Target="embeddings/oleObject186.bin" /><Relationship Id="rId346" Type="http://schemas.openxmlformats.org/officeDocument/2006/relationships/image" Target="media/image154.wmf" /><Relationship Id="rId347" Type="http://schemas.openxmlformats.org/officeDocument/2006/relationships/oleObject" Target="embeddings/oleObject187.bin" /><Relationship Id="rId348" Type="http://schemas.openxmlformats.org/officeDocument/2006/relationships/oleObject" Target="embeddings/oleObject188.bin" /><Relationship Id="rId349" Type="http://schemas.openxmlformats.org/officeDocument/2006/relationships/oleObject" Target="embeddings/oleObject189.bin" /><Relationship Id="rId35" Type="http://schemas.openxmlformats.org/officeDocument/2006/relationships/image" Target="media/image17.wmf" /><Relationship Id="rId350" Type="http://schemas.openxmlformats.org/officeDocument/2006/relationships/oleObject" Target="embeddings/oleObject190.bin" /><Relationship Id="rId351" Type="http://schemas.openxmlformats.org/officeDocument/2006/relationships/oleObject" Target="embeddings/oleObject191.bin" /><Relationship Id="rId352" Type="http://schemas.openxmlformats.org/officeDocument/2006/relationships/oleObject" Target="embeddings/oleObject192.bin" /><Relationship Id="rId353" Type="http://schemas.openxmlformats.org/officeDocument/2006/relationships/oleObject" Target="embeddings/oleObject193.bin" /><Relationship Id="rId354" Type="http://schemas.openxmlformats.org/officeDocument/2006/relationships/image" Target="media/image155.wmf" /><Relationship Id="rId355" Type="http://schemas.openxmlformats.org/officeDocument/2006/relationships/oleObject" Target="embeddings/oleObject194.bin" /><Relationship Id="rId356" Type="http://schemas.openxmlformats.org/officeDocument/2006/relationships/image" Target="media/image156.wmf" /><Relationship Id="rId357" Type="http://schemas.openxmlformats.org/officeDocument/2006/relationships/oleObject" Target="embeddings/oleObject195.bin" /><Relationship Id="rId358" Type="http://schemas.openxmlformats.org/officeDocument/2006/relationships/oleObject" Target="embeddings/oleObject196.bin" /><Relationship Id="rId359" Type="http://schemas.openxmlformats.org/officeDocument/2006/relationships/image" Target="media/image157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97.bin" /><Relationship Id="rId361" Type="http://schemas.openxmlformats.org/officeDocument/2006/relationships/image" Target="media/image158.wmf" /><Relationship Id="rId362" Type="http://schemas.openxmlformats.org/officeDocument/2006/relationships/oleObject" Target="embeddings/oleObject198.bin" /><Relationship Id="rId363" Type="http://schemas.openxmlformats.org/officeDocument/2006/relationships/oleObject" Target="embeddings/oleObject199.bin" /><Relationship Id="rId364" Type="http://schemas.openxmlformats.org/officeDocument/2006/relationships/image" Target="media/image159.wmf" /><Relationship Id="rId365" Type="http://schemas.openxmlformats.org/officeDocument/2006/relationships/oleObject" Target="embeddings/oleObject200.bin" /><Relationship Id="rId366" Type="http://schemas.openxmlformats.org/officeDocument/2006/relationships/image" Target="media/image160.wmf" /><Relationship Id="rId367" Type="http://schemas.openxmlformats.org/officeDocument/2006/relationships/oleObject" Target="embeddings/oleObject201.bin" /><Relationship Id="rId368" Type="http://schemas.openxmlformats.org/officeDocument/2006/relationships/oleObject" Target="embeddings/oleObject202.bin" /><Relationship Id="rId369" Type="http://schemas.openxmlformats.org/officeDocument/2006/relationships/image" Target="media/image161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203.bin" /><Relationship Id="rId371" Type="http://schemas.openxmlformats.org/officeDocument/2006/relationships/oleObject" Target="embeddings/oleObject204.bin" /><Relationship Id="rId372" Type="http://schemas.openxmlformats.org/officeDocument/2006/relationships/oleObject" Target="embeddings/oleObject205.bin" /><Relationship Id="rId373" Type="http://schemas.openxmlformats.org/officeDocument/2006/relationships/image" Target="media/image162.wmf" /><Relationship Id="rId374" Type="http://schemas.openxmlformats.org/officeDocument/2006/relationships/oleObject" Target="embeddings/oleObject206.bin" /><Relationship Id="rId375" Type="http://schemas.openxmlformats.org/officeDocument/2006/relationships/image" Target="media/image163.wmf" /><Relationship Id="rId376" Type="http://schemas.openxmlformats.org/officeDocument/2006/relationships/oleObject" Target="embeddings/oleObject207.bin" /><Relationship Id="rId377" Type="http://schemas.openxmlformats.org/officeDocument/2006/relationships/oleObject" Target="embeddings/oleObject208.bin" /><Relationship Id="rId378" Type="http://schemas.openxmlformats.org/officeDocument/2006/relationships/image" Target="media/image164.wmf" /><Relationship Id="rId379" Type="http://schemas.openxmlformats.org/officeDocument/2006/relationships/oleObject" Target="embeddings/oleObject209.bin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210.bin" /><Relationship Id="rId381" Type="http://schemas.openxmlformats.org/officeDocument/2006/relationships/image" Target="media/image165.wmf" /><Relationship Id="rId382" Type="http://schemas.openxmlformats.org/officeDocument/2006/relationships/oleObject" Target="embeddings/oleObject211.bin" /><Relationship Id="rId383" Type="http://schemas.openxmlformats.org/officeDocument/2006/relationships/image" Target="media/image166.wmf" /><Relationship Id="rId384" Type="http://schemas.openxmlformats.org/officeDocument/2006/relationships/oleObject" Target="embeddings/oleObject212.bin" /><Relationship Id="rId385" Type="http://schemas.openxmlformats.org/officeDocument/2006/relationships/oleObject" Target="embeddings/oleObject213.bin" /><Relationship Id="rId386" Type="http://schemas.openxmlformats.org/officeDocument/2006/relationships/image" Target="media/image167.wmf" /><Relationship Id="rId387" Type="http://schemas.openxmlformats.org/officeDocument/2006/relationships/oleObject" Target="embeddings/oleObject214.bin" /><Relationship Id="rId388" Type="http://schemas.openxmlformats.org/officeDocument/2006/relationships/image" Target="media/image168.wmf" /><Relationship Id="rId389" Type="http://schemas.openxmlformats.org/officeDocument/2006/relationships/oleObject" Target="embeddings/oleObject215.bin" /><Relationship Id="rId39" Type="http://schemas.openxmlformats.org/officeDocument/2006/relationships/image" Target="media/image19.wmf" /><Relationship Id="rId390" Type="http://schemas.openxmlformats.org/officeDocument/2006/relationships/oleObject" Target="embeddings/oleObject216.bin" /><Relationship Id="rId391" Type="http://schemas.openxmlformats.org/officeDocument/2006/relationships/oleObject" Target="embeddings/oleObject217.bin" /><Relationship Id="rId392" Type="http://schemas.openxmlformats.org/officeDocument/2006/relationships/oleObject" Target="embeddings/oleObject218.bin" /><Relationship Id="rId393" Type="http://schemas.openxmlformats.org/officeDocument/2006/relationships/oleObject" Target="embeddings/oleObject219.bin" /><Relationship Id="rId394" Type="http://schemas.openxmlformats.org/officeDocument/2006/relationships/oleObject" Target="embeddings/oleObject220.bin" /><Relationship Id="rId395" Type="http://schemas.openxmlformats.org/officeDocument/2006/relationships/oleObject" Target="embeddings/oleObject221.bin" /><Relationship Id="rId396" Type="http://schemas.openxmlformats.org/officeDocument/2006/relationships/oleObject" Target="embeddings/oleObject222.bin" /><Relationship Id="rId397" Type="http://schemas.openxmlformats.org/officeDocument/2006/relationships/oleObject" Target="embeddings/oleObject223.bin" /><Relationship Id="rId398" Type="http://schemas.openxmlformats.org/officeDocument/2006/relationships/oleObject" Target="embeddings/oleObject224.bin" /><Relationship Id="rId399" Type="http://schemas.openxmlformats.org/officeDocument/2006/relationships/image" Target="media/image16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25.bin" /><Relationship Id="rId401" Type="http://schemas.openxmlformats.org/officeDocument/2006/relationships/image" Target="media/image170.wmf" /><Relationship Id="rId402" Type="http://schemas.openxmlformats.org/officeDocument/2006/relationships/oleObject" Target="embeddings/oleObject226.bin" /><Relationship Id="rId403" Type="http://schemas.openxmlformats.org/officeDocument/2006/relationships/image" Target="media/image171.wmf" /><Relationship Id="rId404" Type="http://schemas.openxmlformats.org/officeDocument/2006/relationships/oleObject" Target="embeddings/oleObject227.bin" /><Relationship Id="rId405" Type="http://schemas.openxmlformats.org/officeDocument/2006/relationships/oleObject" Target="embeddings/oleObject228.bin" /><Relationship Id="rId406" Type="http://schemas.openxmlformats.org/officeDocument/2006/relationships/oleObject" Target="embeddings/oleObject229.bin" /><Relationship Id="rId407" Type="http://schemas.openxmlformats.org/officeDocument/2006/relationships/image" Target="media/image172.wmf" /><Relationship Id="rId408" Type="http://schemas.openxmlformats.org/officeDocument/2006/relationships/oleObject" Target="embeddings/oleObject230.bin" /><Relationship Id="rId409" Type="http://schemas.openxmlformats.org/officeDocument/2006/relationships/oleObject" Target="embeddings/oleObject231.bin" /><Relationship Id="rId41" Type="http://schemas.openxmlformats.org/officeDocument/2006/relationships/image" Target="media/image20.wmf" /><Relationship Id="rId410" Type="http://schemas.openxmlformats.org/officeDocument/2006/relationships/image" Target="media/image173.wmf" /><Relationship Id="rId411" Type="http://schemas.openxmlformats.org/officeDocument/2006/relationships/oleObject" Target="embeddings/oleObject232.bin" /><Relationship Id="rId412" Type="http://schemas.openxmlformats.org/officeDocument/2006/relationships/oleObject" Target="embeddings/oleObject233.bin" /><Relationship Id="rId413" Type="http://schemas.openxmlformats.org/officeDocument/2006/relationships/oleObject" Target="embeddings/oleObject234.bin" /><Relationship Id="rId414" Type="http://schemas.openxmlformats.org/officeDocument/2006/relationships/oleObject" Target="embeddings/oleObject235.bin" /><Relationship Id="rId415" Type="http://schemas.openxmlformats.org/officeDocument/2006/relationships/oleObject" Target="embeddings/oleObject236.bin" /><Relationship Id="rId416" Type="http://schemas.openxmlformats.org/officeDocument/2006/relationships/oleObject" Target="embeddings/oleObject237.bin" /><Relationship Id="rId417" Type="http://schemas.openxmlformats.org/officeDocument/2006/relationships/image" Target="media/image174.wmf" /><Relationship Id="rId418" Type="http://schemas.openxmlformats.org/officeDocument/2006/relationships/oleObject" Target="embeddings/oleObject238.bin" /><Relationship Id="rId419" Type="http://schemas.openxmlformats.org/officeDocument/2006/relationships/oleObject" Target="embeddings/oleObject239.bin" /><Relationship Id="rId42" Type="http://schemas.openxmlformats.org/officeDocument/2006/relationships/oleObject" Target="embeddings/oleObject18.bin" /><Relationship Id="rId420" Type="http://schemas.openxmlformats.org/officeDocument/2006/relationships/image" Target="media/image175.wmf" /><Relationship Id="rId421" Type="http://schemas.openxmlformats.org/officeDocument/2006/relationships/oleObject" Target="embeddings/oleObject240.bin" /><Relationship Id="rId422" Type="http://schemas.openxmlformats.org/officeDocument/2006/relationships/oleObject" Target="embeddings/oleObject241.bin" /><Relationship Id="rId423" Type="http://schemas.openxmlformats.org/officeDocument/2006/relationships/image" Target="media/image176.wmf" /><Relationship Id="rId424" Type="http://schemas.openxmlformats.org/officeDocument/2006/relationships/oleObject" Target="embeddings/oleObject242.bin" /><Relationship Id="rId425" Type="http://schemas.openxmlformats.org/officeDocument/2006/relationships/image" Target="media/image177.wmf" /><Relationship Id="rId426" Type="http://schemas.openxmlformats.org/officeDocument/2006/relationships/oleObject" Target="embeddings/oleObject243.bin" /><Relationship Id="rId427" Type="http://schemas.openxmlformats.org/officeDocument/2006/relationships/image" Target="media/image178.wmf" /><Relationship Id="rId428" Type="http://schemas.openxmlformats.org/officeDocument/2006/relationships/oleObject" Target="embeddings/oleObject244.bin" /><Relationship Id="rId429" Type="http://schemas.openxmlformats.org/officeDocument/2006/relationships/oleObject" Target="embeddings/oleObject245.bin" /><Relationship Id="rId43" Type="http://schemas.openxmlformats.org/officeDocument/2006/relationships/image" Target="media/image21.wmf" /><Relationship Id="rId430" Type="http://schemas.openxmlformats.org/officeDocument/2006/relationships/oleObject" Target="embeddings/oleObject246.bin" /><Relationship Id="rId431" Type="http://schemas.openxmlformats.org/officeDocument/2006/relationships/oleObject" Target="embeddings/oleObject247.bin" /><Relationship Id="rId432" Type="http://schemas.openxmlformats.org/officeDocument/2006/relationships/oleObject" Target="embeddings/oleObject248.bin" /><Relationship Id="rId433" Type="http://schemas.openxmlformats.org/officeDocument/2006/relationships/oleObject" Target="embeddings/oleObject249.bin" /><Relationship Id="rId434" Type="http://schemas.openxmlformats.org/officeDocument/2006/relationships/oleObject" Target="embeddings/oleObject250.bin" /><Relationship Id="rId435" Type="http://schemas.openxmlformats.org/officeDocument/2006/relationships/image" Target="media/image179.wmf" /><Relationship Id="rId436" Type="http://schemas.openxmlformats.org/officeDocument/2006/relationships/oleObject" Target="embeddings/oleObject251.bin" /><Relationship Id="rId437" Type="http://schemas.openxmlformats.org/officeDocument/2006/relationships/image" Target="media/image180.wmf" /><Relationship Id="rId438" Type="http://schemas.openxmlformats.org/officeDocument/2006/relationships/oleObject" Target="embeddings/oleObject252.bin" /><Relationship Id="rId439" Type="http://schemas.openxmlformats.org/officeDocument/2006/relationships/oleObject" Target="embeddings/oleObject253.bin" /><Relationship Id="rId44" Type="http://schemas.openxmlformats.org/officeDocument/2006/relationships/oleObject" Target="embeddings/oleObject19.bin" /><Relationship Id="rId440" Type="http://schemas.openxmlformats.org/officeDocument/2006/relationships/image" Target="media/image181.wmf" /><Relationship Id="rId441" Type="http://schemas.openxmlformats.org/officeDocument/2006/relationships/oleObject" Target="embeddings/oleObject254.bin" /><Relationship Id="rId442" Type="http://schemas.openxmlformats.org/officeDocument/2006/relationships/oleObject" Target="embeddings/oleObject255.bin" /><Relationship Id="rId443" Type="http://schemas.openxmlformats.org/officeDocument/2006/relationships/oleObject" Target="embeddings/oleObject256.bin" /><Relationship Id="rId444" Type="http://schemas.openxmlformats.org/officeDocument/2006/relationships/oleObject" Target="embeddings/oleObject257.bin" /><Relationship Id="rId445" Type="http://schemas.openxmlformats.org/officeDocument/2006/relationships/oleObject" Target="embeddings/oleObject258.bin" /><Relationship Id="rId446" Type="http://schemas.openxmlformats.org/officeDocument/2006/relationships/image" Target="media/image182.wmf" /><Relationship Id="rId447" Type="http://schemas.openxmlformats.org/officeDocument/2006/relationships/oleObject" Target="embeddings/oleObject259.bin" /><Relationship Id="rId448" Type="http://schemas.openxmlformats.org/officeDocument/2006/relationships/oleObject" Target="embeddings/oleObject260.bin" /><Relationship Id="rId449" Type="http://schemas.openxmlformats.org/officeDocument/2006/relationships/image" Target="media/image183.wmf" /><Relationship Id="rId45" Type="http://schemas.openxmlformats.org/officeDocument/2006/relationships/image" Target="media/image22.wmf" /><Relationship Id="rId450" Type="http://schemas.openxmlformats.org/officeDocument/2006/relationships/oleObject" Target="embeddings/oleObject261.bin" /><Relationship Id="rId451" Type="http://schemas.openxmlformats.org/officeDocument/2006/relationships/oleObject" Target="embeddings/oleObject262.bin" /><Relationship Id="rId452" Type="http://schemas.openxmlformats.org/officeDocument/2006/relationships/image" Target="media/image184.wmf" /><Relationship Id="rId453" Type="http://schemas.openxmlformats.org/officeDocument/2006/relationships/oleObject" Target="embeddings/oleObject263.bin" /><Relationship Id="rId454" Type="http://schemas.openxmlformats.org/officeDocument/2006/relationships/oleObject" Target="embeddings/oleObject264.bin" /><Relationship Id="rId455" Type="http://schemas.openxmlformats.org/officeDocument/2006/relationships/oleObject" Target="embeddings/oleObject265.bin" /><Relationship Id="rId456" Type="http://schemas.openxmlformats.org/officeDocument/2006/relationships/image" Target="media/image185.wmf" /><Relationship Id="rId457" Type="http://schemas.openxmlformats.org/officeDocument/2006/relationships/oleObject" Target="embeddings/oleObject266.bin" /><Relationship Id="rId458" Type="http://schemas.openxmlformats.org/officeDocument/2006/relationships/image" Target="media/image186.wmf" /><Relationship Id="rId459" Type="http://schemas.openxmlformats.org/officeDocument/2006/relationships/oleObject" Target="embeddings/oleObject267.bin" /><Relationship Id="rId46" Type="http://schemas.openxmlformats.org/officeDocument/2006/relationships/oleObject" Target="embeddings/oleObject20.bin" /><Relationship Id="rId460" Type="http://schemas.openxmlformats.org/officeDocument/2006/relationships/image" Target="media/image187.wmf" /><Relationship Id="rId461" Type="http://schemas.openxmlformats.org/officeDocument/2006/relationships/oleObject" Target="embeddings/oleObject268.bin" /><Relationship Id="rId462" Type="http://schemas.openxmlformats.org/officeDocument/2006/relationships/image" Target="media/image188.wmf" /><Relationship Id="rId463" Type="http://schemas.openxmlformats.org/officeDocument/2006/relationships/oleObject" Target="embeddings/oleObject269.bin" /><Relationship Id="rId464" Type="http://schemas.openxmlformats.org/officeDocument/2006/relationships/oleObject" Target="embeddings/oleObject270.bin" /><Relationship Id="rId465" Type="http://schemas.openxmlformats.org/officeDocument/2006/relationships/image" Target="media/image189.wmf" /><Relationship Id="rId466" Type="http://schemas.openxmlformats.org/officeDocument/2006/relationships/oleObject" Target="embeddings/oleObject271.bin" /><Relationship Id="rId467" Type="http://schemas.openxmlformats.org/officeDocument/2006/relationships/image" Target="media/image190.wmf" /><Relationship Id="rId468" Type="http://schemas.openxmlformats.org/officeDocument/2006/relationships/oleObject" Target="embeddings/oleObject272.bin" /><Relationship Id="rId469" Type="http://schemas.openxmlformats.org/officeDocument/2006/relationships/image" Target="media/image191.wmf" /><Relationship Id="rId47" Type="http://schemas.openxmlformats.org/officeDocument/2006/relationships/image" Target="media/image23.wmf" /><Relationship Id="rId470" Type="http://schemas.openxmlformats.org/officeDocument/2006/relationships/oleObject" Target="embeddings/oleObject273.bin" /><Relationship Id="rId471" Type="http://schemas.openxmlformats.org/officeDocument/2006/relationships/image" Target="media/image192.wmf" /><Relationship Id="rId472" Type="http://schemas.openxmlformats.org/officeDocument/2006/relationships/oleObject" Target="embeddings/oleObject274.bin" /><Relationship Id="rId473" Type="http://schemas.openxmlformats.org/officeDocument/2006/relationships/image" Target="media/image193.wmf" /><Relationship Id="rId474" Type="http://schemas.openxmlformats.org/officeDocument/2006/relationships/oleObject" Target="embeddings/oleObject275.bin" /><Relationship Id="rId475" Type="http://schemas.openxmlformats.org/officeDocument/2006/relationships/oleObject" Target="embeddings/oleObject276.bin" /><Relationship Id="rId476" Type="http://schemas.openxmlformats.org/officeDocument/2006/relationships/oleObject" Target="embeddings/oleObject277.bin" /><Relationship Id="rId477" Type="http://schemas.openxmlformats.org/officeDocument/2006/relationships/oleObject" Target="embeddings/oleObject278.bin" /><Relationship Id="rId478" Type="http://schemas.openxmlformats.org/officeDocument/2006/relationships/image" Target="media/image194.wmf" /><Relationship Id="rId479" Type="http://schemas.openxmlformats.org/officeDocument/2006/relationships/oleObject" Target="embeddings/oleObject279.bin" /><Relationship Id="rId48" Type="http://schemas.openxmlformats.org/officeDocument/2006/relationships/oleObject" Target="embeddings/oleObject21.bin" /><Relationship Id="rId480" Type="http://schemas.openxmlformats.org/officeDocument/2006/relationships/image" Target="media/image195.wmf" /><Relationship Id="rId481" Type="http://schemas.openxmlformats.org/officeDocument/2006/relationships/oleObject" Target="embeddings/oleObject280.bin" /><Relationship Id="rId482" Type="http://schemas.openxmlformats.org/officeDocument/2006/relationships/oleObject" Target="embeddings/oleObject281.bin" /><Relationship Id="rId483" Type="http://schemas.openxmlformats.org/officeDocument/2006/relationships/image" Target="media/image196.wmf" /><Relationship Id="rId484" Type="http://schemas.openxmlformats.org/officeDocument/2006/relationships/oleObject" Target="embeddings/oleObject282.bin" /><Relationship Id="rId485" Type="http://schemas.openxmlformats.org/officeDocument/2006/relationships/image" Target="media/image197.wmf" /><Relationship Id="rId486" Type="http://schemas.openxmlformats.org/officeDocument/2006/relationships/oleObject" Target="embeddings/oleObject283.bin" /><Relationship Id="rId487" Type="http://schemas.openxmlformats.org/officeDocument/2006/relationships/oleObject" Target="embeddings/oleObject284.bin" /><Relationship Id="rId488" Type="http://schemas.openxmlformats.org/officeDocument/2006/relationships/oleObject" Target="embeddings/oleObject285.bin" /><Relationship Id="rId489" Type="http://schemas.openxmlformats.org/officeDocument/2006/relationships/oleObject" Target="embeddings/oleObject286.bin" /><Relationship Id="rId49" Type="http://schemas.openxmlformats.org/officeDocument/2006/relationships/image" Target="media/image24.wmf" /><Relationship Id="rId490" Type="http://schemas.openxmlformats.org/officeDocument/2006/relationships/oleObject" Target="embeddings/oleObject287.bin" /><Relationship Id="rId491" Type="http://schemas.openxmlformats.org/officeDocument/2006/relationships/image" Target="media/image198.png" /><Relationship Id="rId492" Type="http://schemas.openxmlformats.org/officeDocument/2006/relationships/image" Target="media/image199.wmf" /><Relationship Id="rId493" Type="http://schemas.openxmlformats.org/officeDocument/2006/relationships/oleObject" Target="embeddings/oleObject288.bin" /><Relationship Id="rId494" Type="http://schemas.openxmlformats.org/officeDocument/2006/relationships/oleObject" Target="embeddings/oleObject289.bin" /><Relationship Id="rId495" Type="http://schemas.openxmlformats.org/officeDocument/2006/relationships/oleObject" Target="embeddings/oleObject290.bin" /><Relationship Id="rId496" Type="http://schemas.openxmlformats.org/officeDocument/2006/relationships/oleObject" Target="embeddings/oleObject291.bin" /><Relationship Id="rId497" Type="http://schemas.openxmlformats.org/officeDocument/2006/relationships/oleObject" Target="embeddings/oleObject292.bin" /><Relationship Id="rId498" Type="http://schemas.openxmlformats.org/officeDocument/2006/relationships/oleObject" Target="embeddings/oleObject293.bin" /><Relationship Id="rId499" Type="http://schemas.openxmlformats.org/officeDocument/2006/relationships/oleObject" Target="embeddings/oleObject294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00" Type="http://schemas.openxmlformats.org/officeDocument/2006/relationships/image" Target="media/image200.wmf" /><Relationship Id="rId501" Type="http://schemas.openxmlformats.org/officeDocument/2006/relationships/oleObject" Target="embeddings/oleObject295.bin" /><Relationship Id="rId502" Type="http://schemas.openxmlformats.org/officeDocument/2006/relationships/oleObject" Target="embeddings/oleObject296.bin" /><Relationship Id="rId503" Type="http://schemas.openxmlformats.org/officeDocument/2006/relationships/oleObject" Target="embeddings/oleObject297.bin" /><Relationship Id="rId504" Type="http://schemas.openxmlformats.org/officeDocument/2006/relationships/image" Target="media/image201.wmf" /><Relationship Id="rId505" Type="http://schemas.openxmlformats.org/officeDocument/2006/relationships/oleObject" Target="embeddings/oleObject298.bin" /><Relationship Id="rId506" Type="http://schemas.openxmlformats.org/officeDocument/2006/relationships/image" Target="media/image202.wmf" /><Relationship Id="rId507" Type="http://schemas.openxmlformats.org/officeDocument/2006/relationships/oleObject" Target="embeddings/oleObject299.bin" /><Relationship Id="rId508" Type="http://schemas.openxmlformats.org/officeDocument/2006/relationships/image" Target="media/image203.wmf" /><Relationship Id="rId509" Type="http://schemas.openxmlformats.org/officeDocument/2006/relationships/oleObject" Target="embeddings/oleObject300.bin" /><Relationship Id="rId51" Type="http://schemas.openxmlformats.org/officeDocument/2006/relationships/image" Target="media/image25.wmf" /><Relationship Id="rId510" Type="http://schemas.openxmlformats.org/officeDocument/2006/relationships/image" Target="media/image204.wmf" /><Relationship Id="rId511" Type="http://schemas.openxmlformats.org/officeDocument/2006/relationships/oleObject" Target="embeddings/oleObject301.bin" /><Relationship Id="rId512" Type="http://schemas.openxmlformats.org/officeDocument/2006/relationships/oleObject" Target="embeddings/oleObject302.bin" /><Relationship Id="rId513" Type="http://schemas.openxmlformats.org/officeDocument/2006/relationships/oleObject" Target="embeddings/oleObject303.bin" /><Relationship Id="rId514" Type="http://schemas.openxmlformats.org/officeDocument/2006/relationships/image" Target="media/image205.wmf" /><Relationship Id="rId515" Type="http://schemas.openxmlformats.org/officeDocument/2006/relationships/oleObject" Target="embeddings/oleObject304.bin" /><Relationship Id="rId516" Type="http://schemas.openxmlformats.org/officeDocument/2006/relationships/oleObject" Target="embeddings/oleObject305.bin" /><Relationship Id="rId517" Type="http://schemas.openxmlformats.org/officeDocument/2006/relationships/oleObject" Target="embeddings/oleObject306.bin" /><Relationship Id="rId518" Type="http://schemas.openxmlformats.org/officeDocument/2006/relationships/oleObject" Target="embeddings/oleObject307.bin" /><Relationship Id="rId519" Type="http://schemas.openxmlformats.org/officeDocument/2006/relationships/oleObject" Target="embeddings/oleObject308.bin" /><Relationship Id="rId52" Type="http://schemas.openxmlformats.org/officeDocument/2006/relationships/oleObject" Target="embeddings/oleObject23.bin" /><Relationship Id="rId520" Type="http://schemas.openxmlformats.org/officeDocument/2006/relationships/image" Target="media/image206.wmf" /><Relationship Id="rId521" Type="http://schemas.openxmlformats.org/officeDocument/2006/relationships/oleObject" Target="embeddings/oleObject309.bin" /><Relationship Id="rId522" Type="http://schemas.openxmlformats.org/officeDocument/2006/relationships/image" Target="media/image207.wmf" /><Relationship Id="rId523" Type="http://schemas.openxmlformats.org/officeDocument/2006/relationships/oleObject" Target="embeddings/oleObject310.bin" /><Relationship Id="rId524" Type="http://schemas.openxmlformats.org/officeDocument/2006/relationships/image" Target="media/image208.wmf" /><Relationship Id="rId525" Type="http://schemas.openxmlformats.org/officeDocument/2006/relationships/oleObject" Target="embeddings/oleObject311.bin" /><Relationship Id="rId526" Type="http://schemas.openxmlformats.org/officeDocument/2006/relationships/oleObject" Target="embeddings/oleObject312.bin" /><Relationship Id="rId527" Type="http://schemas.openxmlformats.org/officeDocument/2006/relationships/image" Target="media/image209.wmf" /><Relationship Id="rId528" Type="http://schemas.openxmlformats.org/officeDocument/2006/relationships/oleObject" Target="embeddings/oleObject313.bin" /><Relationship Id="rId529" Type="http://schemas.openxmlformats.org/officeDocument/2006/relationships/image" Target="media/image210.wmf" /><Relationship Id="rId53" Type="http://schemas.openxmlformats.org/officeDocument/2006/relationships/image" Target="media/image26.wmf" /><Relationship Id="rId530" Type="http://schemas.openxmlformats.org/officeDocument/2006/relationships/oleObject" Target="embeddings/oleObject314.bin" /><Relationship Id="rId531" Type="http://schemas.openxmlformats.org/officeDocument/2006/relationships/oleObject" Target="embeddings/oleObject315.bin" /><Relationship Id="rId532" Type="http://schemas.openxmlformats.org/officeDocument/2006/relationships/oleObject" Target="embeddings/oleObject316.bin" /><Relationship Id="rId533" Type="http://schemas.openxmlformats.org/officeDocument/2006/relationships/image" Target="media/image211.wmf" /><Relationship Id="rId534" Type="http://schemas.openxmlformats.org/officeDocument/2006/relationships/oleObject" Target="embeddings/oleObject317.bin" /><Relationship Id="rId535" Type="http://schemas.openxmlformats.org/officeDocument/2006/relationships/oleObject" Target="embeddings/oleObject318.bin" /><Relationship Id="rId536" Type="http://schemas.openxmlformats.org/officeDocument/2006/relationships/image" Target="media/image212.wmf" /><Relationship Id="rId537" Type="http://schemas.openxmlformats.org/officeDocument/2006/relationships/oleObject" Target="embeddings/oleObject319.bin" /><Relationship Id="rId538" Type="http://schemas.openxmlformats.org/officeDocument/2006/relationships/oleObject" Target="embeddings/oleObject320.bin" /><Relationship Id="rId539" Type="http://schemas.openxmlformats.org/officeDocument/2006/relationships/image" Target="media/image213.wmf" /><Relationship Id="rId54" Type="http://schemas.openxmlformats.org/officeDocument/2006/relationships/oleObject" Target="embeddings/oleObject24.bin" /><Relationship Id="rId540" Type="http://schemas.openxmlformats.org/officeDocument/2006/relationships/oleObject" Target="embeddings/oleObject321.bin" /><Relationship Id="rId541" Type="http://schemas.openxmlformats.org/officeDocument/2006/relationships/image" Target="media/image214.wmf" /><Relationship Id="rId542" Type="http://schemas.openxmlformats.org/officeDocument/2006/relationships/oleObject" Target="embeddings/oleObject322.bin" /><Relationship Id="rId543" Type="http://schemas.openxmlformats.org/officeDocument/2006/relationships/image" Target="media/image215.wmf" /><Relationship Id="rId544" Type="http://schemas.openxmlformats.org/officeDocument/2006/relationships/oleObject" Target="embeddings/oleObject323.bin" /><Relationship Id="rId545" Type="http://schemas.openxmlformats.org/officeDocument/2006/relationships/image" Target="media/image216.wmf" /><Relationship Id="rId546" Type="http://schemas.openxmlformats.org/officeDocument/2006/relationships/oleObject" Target="embeddings/oleObject324.bin" /><Relationship Id="rId547" Type="http://schemas.openxmlformats.org/officeDocument/2006/relationships/oleObject" Target="embeddings/oleObject325.bin" /><Relationship Id="rId548" Type="http://schemas.openxmlformats.org/officeDocument/2006/relationships/oleObject" Target="embeddings/oleObject326.bin" /><Relationship Id="rId549" Type="http://schemas.openxmlformats.org/officeDocument/2006/relationships/image" Target="media/image217.wmf" /><Relationship Id="rId55" Type="http://schemas.openxmlformats.org/officeDocument/2006/relationships/image" Target="media/image27.wmf" /><Relationship Id="rId550" Type="http://schemas.openxmlformats.org/officeDocument/2006/relationships/oleObject" Target="embeddings/oleObject327.bin" /><Relationship Id="rId551" Type="http://schemas.openxmlformats.org/officeDocument/2006/relationships/oleObject" Target="embeddings/oleObject328.bin" /><Relationship Id="rId552" Type="http://schemas.openxmlformats.org/officeDocument/2006/relationships/image" Target="media/image218.wmf" /><Relationship Id="rId553" Type="http://schemas.openxmlformats.org/officeDocument/2006/relationships/oleObject" Target="embeddings/oleObject329.bin" /><Relationship Id="rId554" Type="http://schemas.openxmlformats.org/officeDocument/2006/relationships/image" Target="media/image219.wmf" /><Relationship Id="rId555" Type="http://schemas.openxmlformats.org/officeDocument/2006/relationships/oleObject" Target="embeddings/oleObject330.bin" /><Relationship Id="rId556" Type="http://schemas.openxmlformats.org/officeDocument/2006/relationships/image" Target="media/image220.wmf" /><Relationship Id="rId557" Type="http://schemas.openxmlformats.org/officeDocument/2006/relationships/oleObject" Target="embeddings/oleObject331.bin" /><Relationship Id="rId558" Type="http://schemas.openxmlformats.org/officeDocument/2006/relationships/oleObject" Target="embeddings/oleObject332.bin" /><Relationship Id="rId559" Type="http://schemas.openxmlformats.org/officeDocument/2006/relationships/image" Target="media/image221.wmf" /><Relationship Id="rId56" Type="http://schemas.openxmlformats.org/officeDocument/2006/relationships/oleObject" Target="embeddings/oleObject25.bin" /><Relationship Id="rId560" Type="http://schemas.openxmlformats.org/officeDocument/2006/relationships/oleObject" Target="embeddings/oleObject333.bin" /><Relationship Id="rId561" Type="http://schemas.openxmlformats.org/officeDocument/2006/relationships/oleObject" Target="embeddings/oleObject334.bin" /><Relationship Id="rId562" Type="http://schemas.openxmlformats.org/officeDocument/2006/relationships/oleObject" Target="embeddings/oleObject335.bin" /><Relationship Id="rId563" Type="http://schemas.openxmlformats.org/officeDocument/2006/relationships/image" Target="media/image222.wmf" /><Relationship Id="rId564" Type="http://schemas.openxmlformats.org/officeDocument/2006/relationships/oleObject" Target="embeddings/oleObject336.bin" /><Relationship Id="rId565" Type="http://schemas.openxmlformats.org/officeDocument/2006/relationships/oleObject" Target="embeddings/oleObject337.bin" /><Relationship Id="rId566" Type="http://schemas.openxmlformats.org/officeDocument/2006/relationships/oleObject" Target="embeddings/oleObject338.bin" /><Relationship Id="rId567" Type="http://schemas.openxmlformats.org/officeDocument/2006/relationships/oleObject" Target="embeddings/oleObject339.bin" /><Relationship Id="rId568" Type="http://schemas.openxmlformats.org/officeDocument/2006/relationships/oleObject" Target="embeddings/oleObject340.bin" /><Relationship Id="rId569" Type="http://schemas.openxmlformats.org/officeDocument/2006/relationships/image" Target="media/image223.wmf" /><Relationship Id="rId57" Type="http://schemas.openxmlformats.org/officeDocument/2006/relationships/image" Target="media/image28.png" /><Relationship Id="rId570" Type="http://schemas.openxmlformats.org/officeDocument/2006/relationships/oleObject" Target="embeddings/oleObject341.bin" /><Relationship Id="rId571" Type="http://schemas.openxmlformats.org/officeDocument/2006/relationships/oleObject" Target="embeddings/oleObject342.bin" /><Relationship Id="rId572" Type="http://schemas.openxmlformats.org/officeDocument/2006/relationships/oleObject" Target="embeddings/oleObject343.bin" /><Relationship Id="rId573" Type="http://schemas.openxmlformats.org/officeDocument/2006/relationships/oleObject" Target="embeddings/oleObject344.bin" /><Relationship Id="rId574" Type="http://schemas.openxmlformats.org/officeDocument/2006/relationships/oleObject" Target="embeddings/oleObject345.bin" /><Relationship Id="rId575" Type="http://schemas.openxmlformats.org/officeDocument/2006/relationships/oleObject" Target="embeddings/oleObject346.bin" /><Relationship Id="rId576" Type="http://schemas.openxmlformats.org/officeDocument/2006/relationships/oleObject" Target="embeddings/oleObject347.bin" /><Relationship Id="rId577" Type="http://schemas.openxmlformats.org/officeDocument/2006/relationships/image" Target="media/image224.wmf" /><Relationship Id="rId578" Type="http://schemas.openxmlformats.org/officeDocument/2006/relationships/oleObject" Target="embeddings/oleObject348.bin" /><Relationship Id="rId579" Type="http://schemas.openxmlformats.org/officeDocument/2006/relationships/oleObject" Target="embeddings/oleObject349.bin" /><Relationship Id="rId58" Type="http://schemas.openxmlformats.org/officeDocument/2006/relationships/image" Target="media/image29.wmf" /><Relationship Id="rId580" Type="http://schemas.openxmlformats.org/officeDocument/2006/relationships/image" Target="media/image225.wmf" /><Relationship Id="rId581" Type="http://schemas.openxmlformats.org/officeDocument/2006/relationships/oleObject" Target="embeddings/oleObject350.bin" /><Relationship Id="rId582" Type="http://schemas.openxmlformats.org/officeDocument/2006/relationships/oleObject" Target="embeddings/oleObject351.bin" /><Relationship Id="rId583" Type="http://schemas.openxmlformats.org/officeDocument/2006/relationships/oleObject" Target="embeddings/oleObject352.bin" /><Relationship Id="rId584" Type="http://schemas.openxmlformats.org/officeDocument/2006/relationships/oleObject" Target="embeddings/oleObject353.bin" /><Relationship Id="rId585" Type="http://schemas.openxmlformats.org/officeDocument/2006/relationships/oleObject" Target="embeddings/oleObject354.bin" /><Relationship Id="rId586" Type="http://schemas.openxmlformats.org/officeDocument/2006/relationships/image" Target="media/image226.wmf" /><Relationship Id="rId587" Type="http://schemas.openxmlformats.org/officeDocument/2006/relationships/oleObject" Target="embeddings/oleObject355.bin" /><Relationship Id="rId588" Type="http://schemas.openxmlformats.org/officeDocument/2006/relationships/oleObject" Target="embeddings/oleObject356.bin" /><Relationship Id="rId589" Type="http://schemas.openxmlformats.org/officeDocument/2006/relationships/oleObject" Target="embeddings/oleObject357.bin" /><Relationship Id="rId59" Type="http://schemas.openxmlformats.org/officeDocument/2006/relationships/oleObject" Target="embeddings/oleObject26.bin" /><Relationship Id="rId590" Type="http://schemas.openxmlformats.org/officeDocument/2006/relationships/oleObject" Target="embeddings/oleObject358.bin" /><Relationship Id="rId591" Type="http://schemas.openxmlformats.org/officeDocument/2006/relationships/image" Target="media/image227.wmf" /><Relationship Id="rId592" Type="http://schemas.openxmlformats.org/officeDocument/2006/relationships/oleObject" Target="embeddings/oleObject359.bin" /><Relationship Id="rId593" Type="http://schemas.openxmlformats.org/officeDocument/2006/relationships/image" Target="media/image228.wmf" /><Relationship Id="rId594" Type="http://schemas.openxmlformats.org/officeDocument/2006/relationships/oleObject" Target="embeddings/oleObject360.bin" /><Relationship Id="rId595" Type="http://schemas.openxmlformats.org/officeDocument/2006/relationships/image" Target="media/image229.wmf" /><Relationship Id="rId596" Type="http://schemas.openxmlformats.org/officeDocument/2006/relationships/oleObject" Target="embeddings/oleObject361.bin" /><Relationship Id="rId597" Type="http://schemas.openxmlformats.org/officeDocument/2006/relationships/image" Target="media/image230.wmf" /><Relationship Id="rId598" Type="http://schemas.openxmlformats.org/officeDocument/2006/relationships/oleObject" Target="embeddings/oleObject362.bin" /><Relationship Id="rId599" Type="http://schemas.openxmlformats.org/officeDocument/2006/relationships/image" Target="media/image231.wmf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00" Type="http://schemas.openxmlformats.org/officeDocument/2006/relationships/oleObject" Target="embeddings/oleObject363.bin" /><Relationship Id="rId601" Type="http://schemas.openxmlformats.org/officeDocument/2006/relationships/oleObject" Target="embeddings/oleObject364.bin" /><Relationship Id="rId602" Type="http://schemas.openxmlformats.org/officeDocument/2006/relationships/oleObject" Target="embeddings/oleObject365.bin" /><Relationship Id="rId603" Type="http://schemas.openxmlformats.org/officeDocument/2006/relationships/oleObject" Target="embeddings/oleObject366.bin" /><Relationship Id="rId604" Type="http://schemas.openxmlformats.org/officeDocument/2006/relationships/oleObject" Target="embeddings/oleObject367.bin" /><Relationship Id="rId605" Type="http://schemas.openxmlformats.org/officeDocument/2006/relationships/oleObject" Target="embeddings/oleObject368.bin" /><Relationship Id="rId606" Type="http://schemas.openxmlformats.org/officeDocument/2006/relationships/oleObject" Target="embeddings/oleObject369.bin" /><Relationship Id="rId607" Type="http://schemas.openxmlformats.org/officeDocument/2006/relationships/oleObject" Target="embeddings/oleObject370.bin" /><Relationship Id="rId608" Type="http://schemas.openxmlformats.org/officeDocument/2006/relationships/image" Target="media/image232.wmf" /><Relationship Id="rId609" Type="http://schemas.openxmlformats.org/officeDocument/2006/relationships/oleObject" Target="embeddings/oleObject371.bin" /><Relationship Id="rId61" Type="http://schemas.openxmlformats.org/officeDocument/2006/relationships/oleObject" Target="embeddings/oleObject27.bin" /><Relationship Id="rId610" Type="http://schemas.openxmlformats.org/officeDocument/2006/relationships/image" Target="media/image233.wmf" /><Relationship Id="rId611" Type="http://schemas.openxmlformats.org/officeDocument/2006/relationships/oleObject" Target="embeddings/oleObject372.bin" /><Relationship Id="rId612" Type="http://schemas.openxmlformats.org/officeDocument/2006/relationships/image" Target="media/image234.wmf" /><Relationship Id="rId613" Type="http://schemas.openxmlformats.org/officeDocument/2006/relationships/oleObject" Target="embeddings/oleObject373.bin" /><Relationship Id="rId614" Type="http://schemas.openxmlformats.org/officeDocument/2006/relationships/image" Target="media/image235.wmf" /><Relationship Id="rId615" Type="http://schemas.openxmlformats.org/officeDocument/2006/relationships/oleObject" Target="embeddings/oleObject374.bin" /><Relationship Id="rId616" Type="http://schemas.openxmlformats.org/officeDocument/2006/relationships/oleObject" Target="embeddings/oleObject375.bin" /><Relationship Id="rId617" Type="http://schemas.openxmlformats.org/officeDocument/2006/relationships/oleObject" Target="embeddings/oleObject376.bin" /><Relationship Id="rId618" Type="http://schemas.openxmlformats.org/officeDocument/2006/relationships/oleObject" Target="embeddings/oleObject377.bin" /><Relationship Id="rId619" Type="http://schemas.openxmlformats.org/officeDocument/2006/relationships/oleObject" Target="embeddings/oleObject378.bin" /><Relationship Id="rId62" Type="http://schemas.openxmlformats.org/officeDocument/2006/relationships/image" Target="media/image31.wmf" /><Relationship Id="rId620" Type="http://schemas.openxmlformats.org/officeDocument/2006/relationships/image" Target="media/image236.wmf" /><Relationship Id="rId621" Type="http://schemas.openxmlformats.org/officeDocument/2006/relationships/oleObject" Target="embeddings/oleObject379.bin" /><Relationship Id="rId622" Type="http://schemas.openxmlformats.org/officeDocument/2006/relationships/oleObject" Target="embeddings/oleObject380.bin" /><Relationship Id="rId623" Type="http://schemas.openxmlformats.org/officeDocument/2006/relationships/oleObject" Target="embeddings/oleObject381.bin" /><Relationship Id="rId624" Type="http://schemas.openxmlformats.org/officeDocument/2006/relationships/oleObject" Target="embeddings/oleObject382.bin" /><Relationship Id="rId625" Type="http://schemas.openxmlformats.org/officeDocument/2006/relationships/oleObject" Target="embeddings/oleObject383.bin" /><Relationship Id="rId626" Type="http://schemas.openxmlformats.org/officeDocument/2006/relationships/image" Target="media/image237.wmf" /><Relationship Id="rId627" Type="http://schemas.openxmlformats.org/officeDocument/2006/relationships/oleObject" Target="embeddings/oleObject384.bin" /><Relationship Id="rId628" Type="http://schemas.openxmlformats.org/officeDocument/2006/relationships/oleObject" Target="embeddings/oleObject385.bin" /><Relationship Id="rId629" Type="http://schemas.openxmlformats.org/officeDocument/2006/relationships/oleObject" Target="embeddings/oleObject386.bin" /><Relationship Id="rId63" Type="http://schemas.openxmlformats.org/officeDocument/2006/relationships/oleObject" Target="embeddings/oleObject28.bin" /><Relationship Id="rId630" Type="http://schemas.openxmlformats.org/officeDocument/2006/relationships/oleObject" Target="embeddings/oleObject387.bin" /><Relationship Id="rId631" Type="http://schemas.openxmlformats.org/officeDocument/2006/relationships/oleObject" Target="embeddings/oleObject388.bin" /><Relationship Id="rId632" Type="http://schemas.openxmlformats.org/officeDocument/2006/relationships/image" Target="media/image238.wmf" /><Relationship Id="rId633" Type="http://schemas.openxmlformats.org/officeDocument/2006/relationships/oleObject" Target="embeddings/oleObject389.bin" /><Relationship Id="rId634" Type="http://schemas.openxmlformats.org/officeDocument/2006/relationships/image" Target="media/image239.wmf" /><Relationship Id="rId635" Type="http://schemas.openxmlformats.org/officeDocument/2006/relationships/oleObject" Target="embeddings/oleObject390.bin" /><Relationship Id="rId636" Type="http://schemas.openxmlformats.org/officeDocument/2006/relationships/oleObject" Target="embeddings/oleObject391.bin" /><Relationship Id="rId637" Type="http://schemas.openxmlformats.org/officeDocument/2006/relationships/image" Target="media/image240.wmf" /><Relationship Id="rId638" Type="http://schemas.openxmlformats.org/officeDocument/2006/relationships/oleObject" Target="embeddings/oleObject392.bin" /><Relationship Id="rId639" Type="http://schemas.openxmlformats.org/officeDocument/2006/relationships/image" Target="media/image241.wmf" /><Relationship Id="rId64" Type="http://schemas.openxmlformats.org/officeDocument/2006/relationships/image" Target="media/image32.wmf" /><Relationship Id="rId640" Type="http://schemas.openxmlformats.org/officeDocument/2006/relationships/oleObject" Target="embeddings/oleObject393.bin" /><Relationship Id="rId641" Type="http://schemas.openxmlformats.org/officeDocument/2006/relationships/image" Target="media/image242.wmf" /><Relationship Id="rId642" Type="http://schemas.openxmlformats.org/officeDocument/2006/relationships/oleObject" Target="embeddings/oleObject394.bin" /><Relationship Id="rId643" Type="http://schemas.openxmlformats.org/officeDocument/2006/relationships/oleObject" Target="embeddings/oleObject395.bin" /><Relationship Id="rId644" Type="http://schemas.openxmlformats.org/officeDocument/2006/relationships/image" Target="media/image243.wmf" /><Relationship Id="rId645" Type="http://schemas.openxmlformats.org/officeDocument/2006/relationships/oleObject" Target="embeddings/oleObject396.bin" /><Relationship Id="rId646" Type="http://schemas.openxmlformats.org/officeDocument/2006/relationships/image" Target="media/image244.wmf" /><Relationship Id="rId647" Type="http://schemas.openxmlformats.org/officeDocument/2006/relationships/oleObject" Target="embeddings/oleObject397.bin" /><Relationship Id="rId648" Type="http://schemas.openxmlformats.org/officeDocument/2006/relationships/image" Target="media/image245.wmf" /><Relationship Id="rId649" Type="http://schemas.openxmlformats.org/officeDocument/2006/relationships/oleObject" Target="embeddings/oleObject398.bin" /><Relationship Id="rId65" Type="http://schemas.openxmlformats.org/officeDocument/2006/relationships/oleObject" Target="embeddings/oleObject29.bin" /><Relationship Id="rId650" Type="http://schemas.openxmlformats.org/officeDocument/2006/relationships/image" Target="media/image246.wmf" /><Relationship Id="rId651" Type="http://schemas.openxmlformats.org/officeDocument/2006/relationships/oleObject" Target="embeddings/oleObject399.bin" /><Relationship Id="rId652" Type="http://schemas.openxmlformats.org/officeDocument/2006/relationships/image" Target="media/image247.wmf" /><Relationship Id="rId653" Type="http://schemas.openxmlformats.org/officeDocument/2006/relationships/oleObject" Target="embeddings/oleObject400.bin" /><Relationship Id="rId654" Type="http://schemas.openxmlformats.org/officeDocument/2006/relationships/oleObject" Target="embeddings/oleObject401.bin" /><Relationship Id="rId655" Type="http://schemas.openxmlformats.org/officeDocument/2006/relationships/oleObject" Target="embeddings/oleObject402.bin" /><Relationship Id="rId656" Type="http://schemas.openxmlformats.org/officeDocument/2006/relationships/oleObject" Target="embeddings/oleObject403.bin" /><Relationship Id="rId657" Type="http://schemas.openxmlformats.org/officeDocument/2006/relationships/oleObject" Target="embeddings/oleObject404.bin" /><Relationship Id="rId658" Type="http://schemas.openxmlformats.org/officeDocument/2006/relationships/image" Target="media/image248.wmf" /><Relationship Id="rId659" Type="http://schemas.openxmlformats.org/officeDocument/2006/relationships/oleObject" Target="embeddings/oleObject405.bin" /><Relationship Id="rId66" Type="http://schemas.openxmlformats.org/officeDocument/2006/relationships/image" Target="media/image33.wmf" /><Relationship Id="rId660" Type="http://schemas.openxmlformats.org/officeDocument/2006/relationships/oleObject" Target="embeddings/oleObject406.bin" /><Relationship Id="rId661" Type="http://schemas.openxmlformats.org/officeDocument/2006/relationships/image" Target="media/image249.wmf" /><Relationship Id="rId662" Type="http://schemas.openxmlformats.org/officeDocument/2006/relationships/oleObject" Target="embeddings/oleObject407.bin" /><Relationship Id="rId663" Type="http://schemas.openxmlformats.org/officeDocument/2006/relationships/oleObject" Target="embeddings/oleObject408.bin" /><Relationship Id="rId664" Type="http://schemas.openxmlformats.org/officeDocument/2006/relationships/image" Target="media/image250.wmf" /><Relationship Id="rId665" Type="http://schemas.openxmlformats.org/officeDocument/2006/relationships/oleObject" Target="embeddings/oleObject409.bin" /><Relationship Id="rId666" Type="http://schemas.openxmlformats.org/officeDocument/2006/relationships/oleObject" Target="embeddings/oleObject410.bin" /><Relationship Id="rId667" Type="http://schemas.openxmlformats.org/officeDocument/2006/relationships/image" Target="media/image251.wmf" /><Relationship Id="rId668" Type="http://schemas.openxmlformats.org/officeDocument/2006/relationships/oleObject" Target="embeddings/oleObject411.bin" /><Relationship Id="rId669" Type="http://schemas.openxmlformats.org/officeDocument/2006/relationships/oleObject" Target="embeddings/oleObject412.bin" /><Relationship Id="rId67" Type="http://schemas.openxmlformats.org/officeDocument/2006/relationships/oleObject" Target="embeddings/oleObject30.bin" /><Relationship Id="rId670" Type="http://schemas.openxmlformats.org/officeDocument/2006/relationships/image" Target="media/image252.wmf" /><Relationship Id="rId671" Type="http://schemas.openxmlformats.org/officeDocument/2006/relationships/oleObject" Target="embeddings/oleObject413.bin" /><Relationship Id="rId672" Type="http://schemas.openxmlformats.org/officeDocument/2006/relationships/image" Target="media/image253.wmf" /><Relationship Id="rId673" Type="http://schemas.openxmlformats.org/officeDocument/2006/relationships/oleObject" Target="embeddings/oleObject414.bin" /><Relationship Id="rId674" Type="http://schemas.openxmlformats.org/officeDocument/2006/relationships/image" Target="media/image254.wmf" /><Relationship Id="rId675" Type="http://schemas.openxmlformats.org/officeDocument/2006/relationships/oleObject" Target="embeddings/oleObject415.bin" /><Relationship Id="rId676" Type="http://schemas.openxmlformats.org/officeDocument/2006/relationships/image" Target="media/image255.wmf" /><Relationship Id="rId677" Type="http://schemas.openxmlformats.org/officeDocument/2006/relationships/oleObject" Target="embeddings/oleObject416.bin" /><Relationship Id="rId678" Type="http://schemas.openxmlformats.org/officeDocument/2006/relationships/image" Target="media/image256.wmf" /><Relationship Id="rId679" Type="http://schemas.openxmlformats.org/officeDocument/2006/relationships/oleObject" Target="embeddings/oleObject417.bin" /><Relationship Id="rId68" Type="http://schemas.openxmlformats.org/officeDocument/2006/relationships/image" Target="media/image34.wmf" /><Relationship Id="rId680" Type="http://schemas.openxmlformats.org/officeDocument/2006/relationships/oleObject" Target="embeddings/oleObject418.bin" /><Relationship Id="rId681" Type="http://schemas.openxmlformats.org/officeDocument/2006/relationships/image" Target="media/image257.wmf" /><Relationship Id="rId682" Type="http://schemas.openxmlformats.org/officeDocument/2006/relationships/oleObject" Target="embeddings/oleObject419.bin" /><Relationship Id="rId683" Type="http://schemas.openxmlformats.org/officeDocument/2006/relationships/oleObject" Target="embeddings/oleObject420.bin" /><Relationship Id="rId684" Type="http://schemas.openxmlformats.org/officeDocument/2006/relationships/oleObject" Target="embeddings/oleObject421.bin" /><Relationship Id="rId685" Type="http://schemas.openxmlformats.org/officeDocument/2006/relationships/oleObject" Target="embeddings/oleObject422.bin" /><Relationship Id="rId686" Type="http://schemas.openxmlformats.org/officeDocument/2006/relationships/image" Target="media/image258.wmf" /><Relationship Id="rId687" Type="http://schemas.openxmlformats.org/officeDocument/2006/relationships/oleObject" Target="embeddings/oleObject423.bin" /><Relationship Id="rId688" Type="http://schemas.openxmlformats.org/officeDocument/2006/relationships/oleObject" Target="embeddings/oleObject424.bin" /><Relationship Id="rId689" Type="http://schemas.openxmlformats.org/officeDocument/2006/relationships/oleObject" Target="embeddings/oleObject425.bin" /><Relationship Id="rId69" Type="http://schemas.openxmlformats.org/officeDocument/2006/relationships/oleObject" Target="embeddings/oleObject31.bin" /><Relationship Id="rId690" Type="http://schemas.openxmlformats.org/officeDocument/2006/relationships/image" Target="media/image259.wmf" /><Relationship Id="rId691" Type="http://schemas.openxmlformats.org/officeDocument/2006/relationships/oleObject" Target="embeddings/oleObject426.bin" /><Relationship Id="rId692" Type="http://schemas.openxmlformats.org/officeDocument/2006/relationships/oleObject" Target="embeddings/oleObject427.bin" /><Relationship Id="rId693" Type="http://schemas.openxmlformats.org/officeDocument/2006/relationships/image" Target="media/image260.wmf" /><Relationship Id="rId694" Type="http://schemas.openxmlformats.org/officeDocument/2006/relationships/oleObject" Target="embeddings/oleObject428.bin" /><Relationship Id="rId695" Type="http://schemas.openxmlformats.org/officeDocument/2006/relationships/image" Target="media/image261.wmf" /><Relationship Id="rId696" Type="http://schemas.openxmlformats.org/officeDocument/2006/relationships/oleObject" Target="embeddings/oleObject429.bin" /><Relationship Id="rId697" Type="http://schemas.openxmlformats.org/officeDocument/2006/relationships/image" Target="media/image262.wmf" /><Relationship Id="rId698" Type="http://schemas.openxmlformats.org/officeDocument/2006/relationships/oleObject" Target="embeddings/oleObject430.bin" /><Relationship Id="rId699" Type="http://schemas.openxmlformats.org/officeDocument/2006/relationships/image" Target="media/image263.wmf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00" Type="http://schemas.openxmlformats.org/officeDocument/2006/relationships/oleObject" Target="embeddings/oleObject431.bin" /><Relationship Id="rId701" Type="http://schemas.openxmlformats.org/officeDocument/2006/relationships/image" Target="media/image264.wmf" /><Relationship Id="rId702" Type="http://schemas.openxmlformats.org/officeDocument/2006/relationships/oleObject" Target="embeddings/oleObject432.bin" /><Relationship Id="rId703" Type="http://schemas.openxmlformats.org/officeDocument/2006/relationships/image" Target="media/image265.wmf" /><Relationship Id="rId704" Type="http://schemas.openxmlformats.org/officeDocument/2006/relationships/oleObject" Target="embeddings/oleObject433.bin" /><Relationship Id="rId705" Type="http://schemas.openxmlformats.org/officeDocument/2006/relationships/image" Target="media/image266.wmf" /><Relationship Id="rId706" Type="http://schemas.openxmlformats.org/officeDocument/2006/relationships/oleObject" Target="embeddings/oleObject434.bin" /><Relationship Id="rId707" Type="http://schemas.openxmlformats.org/officeDocument/2006/relationships/image" Target="media/image267.wmf" /><Relationship Id="rId708" Type="http://schemas.openxmlformats.org/officeDocument/2006/relationships/oleObject" Target="embeddings/oleObject435.bin" /><Relationship Id="rId709" Type="http://schemas.openxmlformats.org/officeDocument/2006/relationships/oleObject" Target="embeddings/oleObject436.bin" /><Relationship Id="rId71" Type="http://schemas.openxmlformats.org/officeDocument/2006/relationships/oleObject" Target="embeddings/oleObject32.bin" /><Relationship Id="rId710" Type="http://schemas.openxmlformats.org/officeDocument/2006/relationships/oleObject" Target="embeddings/oleObject437.bin" /><Relationship Id="rId711" Type="http://schemas.openxmlformats.org/officeDocument/2006/relationships/oleObject" Target="embeddings/oleObject438.bin" /><Relationship Id="rId712" Type="http://schemas.openxmlformats.org/officeDocument/2006/relationships/oleObject" Target="embeddings/oleObject439.bin" /><Relationship Id="rId713" Type="http://schemas.openxmlformats.org/officeDocument/2006/relationships/oleObject" Target="embeddings/oleObject440.bin" /><Relationship Id="rId714" Type="http://schemas.openxmlformats.org/officeDocument/2006/relationships/oleObject" Target="embeddings/oleObject441.bin" /><Relationship Id="rId715" Type="http://schemas.openxmlformats.org/officeDocument/2006/relationships/oleObject" Target="embeddings/oleObject442.bin" /><Relationship Id="rId716" Type="http://schemas.openxmlformats.org/officeDocument/2006/relationships/oleObject" Target="embeddings/oleObject443.bin" /><Relationship Id="rId717" Type="http://schemas.openxmlformats.org/officeDocument/2006/relationships/image" Target="media/image268.png" /><Relationship Id="rId718" Type="http://schemas.openxmlformats.org/officeDocument/2006/relationships/image" Target="media/image269.wmf" /><Relationship Id="rId719" Type="http://schemas.openxmlformats.org/officeDocument/2006/relationships/oleObject" Target="embeddings/oleObject444.bin" /><Relationship Id="rId72" Type="http://schemas.openxmlformats.org/officeDocument/2006/relationships/image" Target="media/image36.wmf" /><Relationship Id="rId720" Type="http://schemas.openxmlformats.org/officeDocument/2006/relationships/oleObject" Target="embeddings/oleObject445.bin" /><Relationship Id="rId721" Type="http://schemas.openxmlformats.org/officeDocument/2006/relationships/oleObject" Target="embeddings/oleObject446.bin" /><Relationship Id="rId722" Type="http://schemas.openxmlformats.org/officeDocument/2006/relationships/oleObject" Target="embeddings/oleObject447.bin" /><Relationship Id="rId723" Type="http://schemas.openxmlformats.org/officeDocument/2006/relationships/oleObject" Target="embeddings/oleObject448.bin" /><Relationship Id="rId724" Type="http://schemas.openxmlformats.org/officeDocument/2006/relationships/oleObject" Target="embeddings/oleObject449.bin" /><Relationship Id="rId725" Type="http://schemas.openxmlformats.org/officeDocument/2006/relationships/oleObject" Target="embeddings/oleObject450.bin" /><Relationship Id="rId726" Type="http://schemas.openxmlformats.org/officeDocument/2006/relationships/image" Target="media/image270.wmf" /><Relationship Id="rId727" Type="http://schemas.openxmlformats.org/officeDocument/2006/relationships/oleObject" Target="embeddings/oleObject451.bin" /><Relationship Id="rId728" Type="http://schemas.openxmlformats.org/officeDocument/2006/relationships/image" Target="media/image271.wmf" /><Relationship Id="rId729" Type="http://schemas.openxmlformats.org/officeDocument/2006/relationships/oleObject" Target="embeddings/oleObject452.bin" /><Relationship Id="rId73" Type="http://schemas.openxmlformats.org/officeDocument/2006/relationships/oleObject" Target="embeddings/oleObject33.bin" /><Relationship Id="rId730" Type="http://schemas.openxmlformats.org/officeDocument/2006/relationships/image" Target="media/image272.wmf" /><Relationship Id="rId731" Type="http://schemas.openxmlformats.org/officeDocument/2006/relationships/oleObject" Target="embeddings/oleObject453.bin" /><Relationship Id="rId732" Type="http://schemas.openxmlformats.org/officeDocument/2006/relationships/oleObject" Target="embeddings/oleObject454.bin" /><Relationship Id="rId733" Type="http://schemas.openxmlformats.org/officeDocument/2006/relationships/oleObject" Target="embeddings/oleObject455.bin" /><Relationship Id="rId734" Type="http://schemas.openxmlformats.org/officeDocument/2006/relationships/oleObject" Target="embeddings/oleObject456.bin" /><Relationship Id="rId735" Type="http://schemas.openxmlformats.org/officeDocument/2006/relationships/oleObject" Target="embeddings/oleObject457.bin" /><Relationship Id="rId736" Type="http://schemas.openxmlformats.org/officeDocument/2006/relationships/oleObject" Target="embeddings/oleObject458.bin" /><Relationship Id="rId737" Type="http://schemas.openxmlformats.org/officeDocument/2006/relationships/oleObject" Target="embeddings/oleObject459.bin" /><Relationship Id="rId738" Type="http://schemas.openxmlformats.org/officeDocument/2006/relationships/oleObject" Target="embeddings/oleObject460.bin" /><Relationship Id="rId739" Type="http://schemas.openxmlformats.org/officeDocument/2006/relationships/oleObject" Target="embeddings/oleObject461.bin" /><Relationship Id="rId74" Type="http://schemas.openxmlformats.org/officeDocument/2006/relationships/image" Target="media/image37.wmf" /><Relationship Id="rId740" Type="http://schemas.openxmlformats.org/officeDocument/2006/relationships/oleObject" Target="embeddings/oleObject462.bin" /><Relationship Id="rId741" Type="http://schemas.openxmlformats.org/officeDocument/2006/relationships/image" Target="media/image273.png" /><Relationship Id="rId742" Type="http://schemas.openxmlformats.org/officeDocument/2006/relationships/oleObject" Target="embeddings/oleObject463.bin" /><Relationship Id="rId743" Type="http://schemas.openxmlformats.org/officeDocument/2006/relationships/oleObject" Target="embeddings/oleObject464.bin" /><Relationship Id="rId744" Type="http://schemas.openxmlformats.org/officeDocument/2006/relationships/oleObject" Target="embeddings/oleObject465.bin" /><Relationship Id="rId745" Type="http://schemas.openxmlformats.org/officeDocument/2006/relationships/image" Target="media/image274.wmf" /><Relationship Id="rId746" Type="http://schemas.openxmlformats.org/officeDocument/2006/relationships/oleObject" Target="embeddings/oleObject466.bin" /><Relationship Id="rId747" Type="http://schemas.openxmlformats.org/officeDocument/2006/relationships/image" Target="media/image275.wmf" /><Relationship Id="rId748" Type="http://schemas.openxmlformats.org/officeDocument/2006/relationships/oleObject" Target="embeddings/oleObject467.bin" /><Relationship Id="rId749" Type="http://schemas.openxmlformats.org/officeDocument/2006/relationships/image" Target="media/image276.wmf" /><Relationship Id="rId75" Type="http://schemas.openxmlformats.org/officeDocument/2006/relationships/oleObject" Target="embeddings/oleObject34.bin" /><Relationship Id="rId750" Type="http://schemas.openxmlformats.org/officeDocument/2006/relationships/oleObject" Target="embeddings/oleObject468.bin" /><Relationship Id="rId751" Type="http://schemas.openxmlformats.org/officeDocument/2006/relationships/oleObject" Target="embeddings/oleObject469.bin" /><Relationship Id="rId752" Type="http://schemas.openxmlformats.org/officeDocument/2006/relationships/image" Target="media/image277.wmf" /><Relationship Id="rId753" Type="http://schemas.openxmlformats.org/officeDocument/2006/relationships/oleObject" Target="embeddings/oleObject470.bin" /><Relationship Id="rId754" Type="http://schemas.openxmlformats.org/officeDocument/2006/relationships/oleObject" Target="embeddings/oleObject471.bin" /><Relationship Id="rId755" Type="http://schemas.openxmlformats.org/officeDocument/2006/relationships/oleObject" Target="embeddings/oleObject472.bin" /><Relationship Id="rId756" Type="http://schemas.openxmlformats.org/officeDocument/2006/relationships/oleObject" Target="embeddings/oleObject473.bin" /><Relationship Id="rId757" Type="http://schemas.openxmlformats.org/officeDocument/2006/relationships/oleObject" Target="embeddings/oleObject474.bin" /><Relationship Id="rId758" Type="http://schemas.openxmlformats.org/officeDocument/2006/relationships/oleObject" Target="embeddings/oleObject475.bin" /><Relationship Id="rId759" Type="http://schemas.openxmlformats.org/officeDocument/2006/relationships/oleObject" Target="embeddings/oleObject476.bin" /><Relationship Id="rId76" Type="http://schemas.openxmlformats.org/officeDocument/2006/relationships/image" Target="media/image38.wmf" /><Relationship Id="rId760" Type="http://schemas.openxmlformats.org/officeDocument/2006/relationships/oleObject" Target="embeddings/oleObject477.bin" /><Relationship Id="rId761" Type="http://schemas.openxmlformats.org/officeDocument/2006/relationships/image" Target="media/image278.wmf" /><Relationship Id="rId762" Type="http://schemas.openxmlformats.org/officeDocument/2006/relationships/oleObject" Target="embeddings/oleObject478.bin" /><Relationship Id="rId763" Type="http://schemas.openxmlformats.org/officeDocument/2006/relationships/oleObject" Target="embeddings/oleObject479.bin" /><Relationship Id="rId764" Type="http://schemas.openxmlformats.org/officeDocument/2006/relationships/image" Target="media/image279.wmf" /><Relationship Id="rId765" Type="http://schemas.openxmlformats.org/officeDocument/2006/relationships/oleObject" Target="embeddings/oleObject480.bin" /><Relationship Id="rId766" Type="http://schemas.openxmlformats.org/officeDocument/2006/relationships/oleObject" Target="embeddings/oleObject481.bin" /><Relationship Id="rId767" Type="http://schemas.openxmlformats.org/officeDocument/2006/relationships/oleObject" Target="embeddings/oleObject482.bin" /><Relationship Id="rId768" Type="http://schemas.openxmlformats.org/officeDocument/2006/relationships/header" Target="header1.xml" /><Relationship Id="rId769" Type="http://schemas.openxmlformats.org/officeDocument/2006/relationships/header" Target="header2.xml" /><Relationship Id="rId77" Type="http://schemas.openxmlformats.org/officeDocument/2006/relationships/oleObject" Target="embeddings/oleObject35.bin" /><Relationship Id="rId770" Type="http://schemas.openxmlformats.org/officeDocument/2006/relationships/footer" Target="footer3.xml" /><Relationship Id="rId771" Type="http://schemas.openxmlformats.org/officeDocument/2006/relationships/footer" Target="footer4.xml" /><Relationship Id="rId772" Type="http://schemas.openxmlformats.org/officeDocument/2006/relationships/theme" Target="theme/theme1.xml" /><Relationship Id="rId773" Type="http://schemas.openxmlformats.org/officeDocument/2006/relationships/styles" Target="styles.xml" /><Relationship Id="rId78" Type="http://schemas.openxmlformats.org/officeDocument/2006/relationships/image" Target="media/image39.png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组卷网</cp:lastModifiedBy>
  <cp:revision>18</cp:revision>
  <dcterms:created xsi:type="dcterms:W3CDTF">2017-07-19T12:07:00Z</dcterms:created>
  <dcterms:modified xsi:type="dcterms:W3CDTF">2025-01-10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name="version" fmtid="{D5CDD505-2E9C-101B-9397-08002B2CF9AE}" pid="3">
    <vt:lpwstr>381ec4bff99944d9ac8fa6e990d7c131mtu4otuznjy0mg</vt:lpwstr>
  </property>
</Properties>
</file>